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57" r:id="rId2"/>
    <p:sldId id="933" r:id="rId3"/>
    <p:sldId id="943" r:id="rId4"/>
    <p:sldId id="958" r:id="rId5"/>
    <p:sldId id="959" r:id="rId6"/>
    <p:sldId id="945" r:id="rId7"/>
    <p:sldId id="960" r:id="rId8"/>
    <p:sldId id="961" r:id="rId9"/>
    <p:sldId id="962" r:id="rId10"/>
    <p:sldId id="963" r:id="rId11"/>
    <p:sldId id="993" r:id="rId12"/>
    <p:sldId id="964" r:id="rId13"/>
    <p:sldId id="965" r:id="rId14"/>
    <p:sldId id="966" r:id="rId15"/>
    <p:sldId id="949" r:id="rId16"/>
    <p:sldId id="915" r:id="rId17"/>
    <p:sldId id="755" r:id="rId18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3" pos="2200" userDrawn="1">
          <p15:clr>
            <a:srgbClr val="A4A3A4"/>
          </p15:clr>
        </p15:guide>
        <p15:guide id="4" orient="horz" pos="917" userDrawn="1">
          <p15:clr>
            <a:srgbClr val="A4A3A4"/>
          </p15:clr>
        </p15:guide>
        <p15:guide id="5" orient="horz" pos="150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08080"/>
    <a:srgbClr val="194461"/>
    <a:srgbClr val="385A73"/>
    <a:srgbClr val="00FF00"/>
    <a:srgbClr val="405971"/>
    <a:srgbClr val="BBD7DF"/>
    <a:srgbClr val="5073B5"/>
    <a:srgbClr val="6C8697"/>
    <a:srgbClr val="A7B8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AF017AB-9DF2-4505-B0EB-E9B868BF3A85}" v="7" dt="2024-11-18T14:25:15.5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–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–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269D01E-BC32-4049-B463-5C60D7B0CCD2}" styleName="Themed Style 2 –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7292A2E-F333-43FB-9621-5CBBE7FDCDCB}" styleName="Light Style 2 –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ED083AE6-46FA-4A59-8FB0-9F97EB10719F}" styleName="Light Style 3 –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–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–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C4B1156A-380E-4F78-BDF5-A606A8083BF9}" styleName="Medium Style 4 –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18" autoAdjust="0"/>
    <p:restoredTop sz="86834" autoAdjust="0"/>
  </p:normalViewPr>
  <p:slideViewPr>
    <p:cSldViewPr snapToGrid="0" snapToObjects="1">
      <p:cViewPr>
        <p:scale>
          <a:sx n="100" d="100"/>
          <a:sy n="100" d="100"/>
        </p:scale>
        <p:origin x="810" y="93"/>
      </p:cViewPr>
      <p:guideLst>
        <p:guide pos="2200"/>
        <p:guide orient="horz" pos="917"/>
        <p:guide orient="horz" pos="1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-279"/>
    </p:cViewPr>
  </p:notesTextViewPr>
  <p:sorterViewPr>
    <p:cViewPr varScale="1">
      <p:scale>
        <a:sx n="100" d="100"/>
        <a:sy n="100" d="100"/>
      </p:scale>
      <p:origin x="0" y="-4008"/>
    </p:cViewPr>
  </p:sorterViewPr>
  <p:notesViewPr>
    <p:cSldViewPr snapToGrid="0" snapToObjects="1">
      <p:cViewPr varScale="1">
        <p:scale>
          <a:sx n="87" d="100"/>
          <a:sy n="87" d="100"/>
        </p:scale>
        <p:origin x="3840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EI LIU" userId="e5648540d97d1074" providerId="LiveId" clId="{EAF017AB-9DF2-4505-B0EB-E9B868BF3A85}"/>
    <pc:docChg chg="undo custSel addSld delSld modSld">
      <pc:chgData name="LEI LIU" userId="e5648540d97d1074" providerId="LiveId" clId="{EAF017AB-9DF2-4505-B0EB-E9B868BF3A85}" dt="2024-11-19T07:29:07.583" v="12426" actId="20577"/>
      <pc:docMkLst>
        <pc:docMk/>
      </pc:docMkLst>
      <pc:sldChg chg="modNotesTx">
        <pc:chgData name="LEI LIU" userId="e5648540d97d1074" providerId="LiveId" clId="{EAF017AB-9DF2-4505-B0EB-E9B868BF3A85}" dt="2024-11-19T06:51:55.804" v="11020" actId="20577"/>
        <pc:sldMkLst>
          <pc:docMk/>
          <pc:sldMk cId="416781464" sldId="257"/>
        </pc:sldMkLst>
      </pc:sldChg>
      <pc:sldChg chg="modSp mod modAnim modNotesTx">
        <pc:chgData name="LEI LIU" userId="e5648540d97d1074" providerId="LiveId" clId="{EAF017AB-9DF2-4505-B0EB-E9B868BF3A85}" dt="2024-11-19T07:29:07.583" v="12426" actId="20577"/>
        <pc:sldMkLst>
          <pc:docMk/>
          <pc:sldMk cId="2717408677" sldId="915"/>
        </pc:sldMkLst>
        <pc:spChg chg="mod">
          <ac:chgData name="LEI LIU" userId="e5648540d97d1074" providerId="LiveId" clId="{EAF017AB-9DF2-4505-B0EB-E9B868BF3A85}" dt="2024-11-18T17:32:28.502" v="2698" actId="20577"/>
          <ac:spMkLst>
            <pc:docMk/>
            <pc:sldMk cId="2717408677" sldId="915"/>
            <ac:spMk id="12" creationId="{FEFEECE4-9AC1-8D7F-942E-C205A6780F25}"/>
          </ac:spMkLst>
        </pc:spChg>
        <pc:spChg chg="mod">
          <ac:chgData name="LEI LIU" userId="e5648540d97d1074" providerId="LiveId" clId="{EAF017AB-9DF2-4505-B0EB-E9B868BF3A85}" dt="2024-11-18T23:36:41.724" v="10798" actId="207"/>
          <ac:spMkLst>
            <pc:docMk/>
            <pc:sldMk cId="2717408677" sldId="915"/>
            <ac:spMk id="13" creationId="{07926AD2-2F2D-6B24-BFA9-263EB1EE896D}"/>
          </ac:spMkLst>
        </pc:spChg>
      </pc:sldChg>
      <pc:sldChg chg="modNotesTx">
        <pc:chgData name="LEI LIU" userId="e5648540d97d1074" providerId="LiveId" clId="{EAF017AB-9DF2-4505-B0EB-E9B868BF3A85}" dt="2024-11-19T06:52:19.829" v="11057" actId="20577"/>
        <pc:sldMkLst>
          <pc:docMk/>
          <pc:sldMk cId="2492509579" sldId="933"/>
        </pc:sldMkLst>
      </pc:sldChg>
      <pc:sldChg chg="modNotesTx">
        <pc:chgData name="LEI LIU" userId="e5648540d97d1074" providerId="LiveId" clId="{EAF017AB-9DF2-4505-B0EB-E9B868BF3A85}" dt="2024-11-19T06:54:57.865" v="11109" actId="20577"/>
        <pc:sldMkLst>
          <pc:docMk/>
          <pc:sldMk cId="4077432530" sldId="943"/>
        </pc:sldMkLst>
      </pc:sldChg>
      <pc:sldChg chg="addSp delSp modSp mod delAnim modAnim modNotesTx">
        <pc:chgData name="LEI LIU" userId="e5648540d97d1074" providerId="LiveId" clId="{EAF017AB-9DF2-4505-B0EB-E9B868BF3A85}" dt="2024-11-19T07:04:06.942" v="11481" actId="20577"/>
        <pc:sldMkLst>
          <pc:docMk/>
          <pc:sldMk cId="3007813711" sldId="945"/>
        </pc:sldMkLst>
        <pc:spChg chg="add mod">
          <ac:chgData name="LEI LIU" userId="e5648540d97d1074" providerId="LiveId" clId="{EAF017AB-9DF2-4505-B0EB-E9B868BF3A85}" dt="2024-11-18T22:10:54.098" v="5800" actId="1037"/>
          <ac:spMkLst>
            <pc:docMk/>
            <pc:sldMk cId="3007813711" sldId="945"/>
            <ac:spMk id="2" creationId="{DD70BB07-06C3-9A49-8D14-B86375A647C0}"/>
          </ac:spMkLst>
        </pc:spChg>
        <pc:spChg chg="add mod topLvl">
          <ac:chgData name="LEI LIU" userId="e5648540d97d1074" providerId="LiveId" clId="{EAF017AB-9DF2-4505-B0EB-E9B868BF3A85}" dt="2024-11-18T22:22:25.521" v="6160" actId="164"/>
          <ac:spMkLst>
            <pc:docMk/>
            <pc:sldMk cId="3007813711" sldId="945"/>
            <ac:spMk id="3" creationId="{92E0D03C-4D16-D5E4-CF57-DFCD06D0F5C7}"/>
          </ac:spMkLst>
        </pc:spChg>
        <pc:spChg chg="add del mod">
          <ac:chgData name="LEI LIU" userId="e5648540d97d1074" providerId="LiveId" clId="{EAF017AB-9DF2-4505-B0EB-E9B868BF3A85}" dt="2024-11-18T16:42:26.789" v="1578" actId="478"/>
          <ac:spMkLst>
            <pc:docMk/>
            <pc:sldMk cId="3007813711" sldId="945"/>
            <ac:spMk id="5" creationId="{F8904EB3-7502-4D58-ACBA-A82F42B7E944}"/>
          </ac:spMkLst>
        </pc:spChg>
        <pc:spChg chg="add del mod">
          <ac:chgData name="LEI LIU" userId="e5648540d97d1074" providerId="LiveId" clId="{EAF017AB-9DF2-4505-B0EB-E9B868BF3A85}" dt="2024-11-18T22:11:01.365" v="5801" actId="478"/>
          <ac:spMkLst>
            <pc:docMk/>
            <pc:sldMk cId="3007813711" sldId="945"/>
            <ac:spMk id="6" creationId="{E744793C-92FF-F471-F40C-E509287098DE}"/>
          </ac:spMkLst>
        </pc:spChg>
        <pc:spChg chg="add del mod">
          <ac:chgData name="LEI LIU" userId="e5648540d97d1074" providerId="LiveId" clId="{EAF017AB-9DF2-4505-B0EB-E9B868BF3A85}" dt="2024-11-18T22:09:27.161" v="5684" actId="478"/>
          <ac:spMkLst>
            <pc:docMk/>
            <pc:sldMk cId="3007813711" sldId="945"/>
            <ac:spMk id="7" creationId="{C193DCDD-85FE-ABF8-8974-BD1675858F1D}"/>
          </ac:spMkLst>
        </pc:spChg>
        <pc:spChg chg="add del mod">
          <ac:chgData name="LEI LIU" userId="e5648540d97d1074" providerId="LiveId" clId="{EAF017AB-9DF2-4505-B0EB-E9B868BF3A85}" dt="2024-11-18T16:44:25.378" v="1644" actId="478"/>
          <ac:spMkLst>
            <pc:docMk/>
            <pc:sldMk cId="3007813711" sldId="945"/>
            <ac:spMk id="8" creationId="{5F37F657-C618-863D-FB96-AF8BD3C9A664}"/>
          </ac:spMkLst>
        </pc:spChg>
        <pc:spChg chg="add mod">
          <ac:chgData name="LEI LIU" userId="e5648540d97d1074" providerId="LiveId" clId="{EAF017AB-9DF2-4505-B0EB-E9B868BF3A85}" dt="2024-11-18T22:10:54.098" v="5800" actId="1037"/>
          <ac:spMkLst>
            <pc:docMk/>
            <pc:sldMk cId="3007813711" sldId="945"/>
            <ac:spMk id="9" creationId="{40E05F2D-07A2-4ECE-CFA8-F892A95DFFA4}"/>
          </ac:spMkLst>
        </pc:spChg>
        <pc:spChg chg="mod">
          <ac:chgData name="LEI LIU" userId="e5648540d97d1074" providerId="LiveId" clId="{EAF017AB-9DF2-4505-B0EB-E9B868BF3A85}" dt="2024-11-18T16:36:57.673" v="1453" actId="20577"/>
          <ac:spMkLst>
            <pc:docMk/>
            <pc:sldMk cId="3007813711" sldId="945"/>
            <ac:spMk id="11" creationId="{F8FCE111-42A1-46CB-BB83-02398717D110}"/>
          </ac:spMkLst>
        </pc:spChg>
        <pc:spChg chg="add mod topLvl">
          <ac:chgData name="LEI LIU" userId="e5648540d97d1074" providerId="LiveId" clId="{EAF017AB-9DF2-4505-B0EB-E9B868BF3A85}" dt="2024-11-18T22:22:14.799" v="6159" actId="164"/>
          <ac:spMkLst>
            <pc:docMk/>
            <pc:sldMk cId="3007813711" sldId="945"/>
            <ac:spMk id="13" creationId="{D4083CC4-0E74-3330-E8F9-22C4516C23BB}"/>
          </ac:spMkLst>
        </pc:spChg>
        <pc:spChg chg="add mod topLvl">
          <ac:chgData name="LEI LIU" userId="e5648540d97d1074" providerId="LiveId" clId="{EAF017AB-9DF2-4505-B0EB-E9B868BF3A85}" dt="2024-11-18T22:22:39.613" v="6163" actId="164"/>
          <ac:spMkLst>
            <pc:docMk/>
            <pc:sldMk cId="3007813711" sldId="945"/>
            <ac:spMk id="17" creationId="{CE377F3F-1862-8461-C346-856C5842362E}"/>
          </ac:spMkLst>
        </pc:spChg>
        <pc:grpChg chg="add del mod">
          <ac:chgData name="LEI LIU" userId="e5648540d97d1074" providerId="LiveId" clId="{EAF017AB-9DF2-4505-B0EB-E9B868BF3A85}" dt="2024-11-18T22:22:05.490" v="6157" actId="165"/>
          <ac:grpSpMkLst>
            <pc:docMk/>
            <pc:sldMk cId="3007813711" sldId="945"/>
            <ac:grpSpMk id="16" creationId="{119FB0C1-9153-3DE2-283D-BB6D6820ACDF}"/>
          </ac:grpSpMkLst>
        </pc:grpChg>
        <pc:grpChg chg="add del mod">
          <ac:chgData name="LEI LIU" userId="e5648540d97d1074" providerId="LiveId" clId="{EAF017AB-9DF2-4505-B0EB-E9B868BF3A85}" dt="2024-11-18T22:22:10.909" v="6158" actId="165"/>
          <ac:grpSpMkLst>
            <pc:docMk/>
            <pc:sldMk cId="3007813711" sldId="945"/>
            <ac:grpSpMk id="18" creationId="{352ACA9D-0859-AF96-10FD-79D751E94542}"/>
          </ac:grpSpMkLst>
        </pc:grpChg>
        <pc:grpChg chg="add mod">
          <ac:chgData name="LEI LIU" userId="e5648540d97d1074" providerId="LiveId" clId="{EAF017AB-9DF2-4505-B0EB-E9B868BF3A85}" dt="2024-11-18T22:22:14.799" v="6159" actId="164"/>
          <ac:grpSpMkLst>
            <pc:docMk/>
            <pc:sldMk cId="3007813711" sldId="945"/>
            <ac:grpSpMk id="20" creationId="{E4350AFB-6C1E-F8C5-A3DD-566D15D72963}"/>
          </ac:grpSpMkLst>
        </pc:grpChg>
        <pc:grpChg chg="add mod">
          <ac:chgData name="LEI LIU" userId="e5648540d97d1074" providerId="LiveId" clId="{EAF017AB-9DF2-4505-B0EB-E9B868BF3A85}" dt="2024-11-18T22:22:39.613" v="6163" actId="164"/>
          <ac:grpSpMkLst>
            <pc:docMk/>
            <pc:sldMk cId="3007813711" sldId="945"/>
            <ac:grpSpMk id="22" creationId="{82D07803-3CAE-6B11-60C8-2604333C9841}"/>
          </ac:grpSpMkLst>
        </pc:grpChg>
        <pc:grpChg chg="add mod">
          <ac:chgData name="LEI LIU" userId="e5648540d97d1074" providerId="LiveId" clId="{EAF017AB-9DF2-4505-B0EB-E9B868BF3A85}" dt="2024-11-18T22:22:39.613" v="6163" actId="164"/>
          <ac:grpSpMkLst>
            <pc:docMk/>
            <pc:sldMk cId="3007813711" sldId="945"/>
            <ac:grpSpMk id="23" creationId="{01345EBF-4EC6-1DC0-AB56-261C1B9A6515}"/>
          </ac:grpSpMkLst>
        </pc:grpChg>
        <pc:picChg chg="mod">
          <ac:chgData name="LEI LIU" userId="e5648540d97d1074" providerId="LiveId" clId="{EAF017AB-9DF2-4505-B0EB-E9B868BF3A85}" dt="2024-11-18T22:06:29.250" v="5074" actId="1036"/>
          <ac:picMkLst>
            <pc:docMk/>
            <pc:sldMk cId="3007813711" sldId="945"/>
            <ac:picMk id="14" creationId="{8499ED3D-7478-D108-D52B-A3B85E3E6A65}"/>
          </ac:picMkLst>
        </pc:picChg>
        <pc:picChg chg="mod">
          <ac:chgData name="LEI LIU" userId="e5648540d97d1074" providerId="LiveId" clId="{EAF017AB-9DF2-4505-B0EB-E9B868BF3A85}" dt="2024-11-18T22:10:41.083" v="5770" actId="1038"/>
          <ac:picMkLst>
            <pc:docMk/>
            <pc:sldMk cId="3007813711" sldId="945"/>
            <ac:picMk id="15" creationId="{4A3EE589-E21F-554A-BCF2-5E90879779D3}"/>
          </ac:picMkLst>
        </pc:picChg>
        <pc:picChg chg="mod">
          <ac:chgData name="LEI LIU" userId="e5648540d97d1074" providerId="LiveId" clId="{EAF017AB-9DF2-4505-B0EB-E9B868BF3A85}" dt="2024-11-18T22:08:30.562" v="5517" actId="1036"/>
          <ac:picMkLst>
            <pc:docMk/>
            <pc:sldMk cId="3007813711" sldId="945"/>
            <ac:picMk id="19" creationId="{C08C6E85-CD8B-0D95-AC28-3A82B7226BA4}"/>
          </ac:picMkLst>
        </pc:picChg>
        <pc:picChg chg="mod">
          <ac:chgData name="LEI LIU" userId="e5648540d97d1074" providerId="LiveId" clId="{EAF017AB-9DF2-4505-B0EB-E9B868BF3A85}" dt="2024-11-18T22:10:41.083" v="5770" actId="1038"/>
          <ac:picMkLst>
            <pc:docMk/>
            <pc:sldMk cId="3007813711" sldId="945"/>
            <ac:picMk id="21" creationId="{D23066EA-2C6B-AF0E-62D6-A4F04BD9C0C8}"/>
          </ac:picMkLst>
        </pc:picChg>
        <pc:picChg chg="mod topLvl">
          <ac:chgData name="LEI LIU" userId="e5648540d97d1074" providerId="LiveId" clId="{EAF017AB-9DF2-4505-B0EB-E9B868BF3A85}" dt="2024-11-18T22:22:14.799" v="6159" actId="164"/>
          <ac:picMkLst>
            <pc:docMk/>
            <pc:sldMk cId="3007813711" sldId="945"/>
            <ac:picMk id="27" creationId="{3F866971-3A10-8933-ECCA-E7EE02D547AB}"/>
          </ac:picMkLst>
        </pc:picChg>
        <pc:picChg chg="add del mod topLvl">
          <ac:chgData name="LEI LIU" userId="e5648540d97d1074" providerId="LiveId" clId="{EAF017AB-9DF2-4505-B0EB-E9B868BF3A85}" dt="2024-11-18T22:22:25.521" v="6160" actId="164"/>
          <ac:picMkLst>
            <pc:docMk/>
            <pc:sldMk cId="3007813711" sldId="945"/>
            <ac:picMk id="30" creationId="{7BCB01BF-DF87-6AD1-74BC-33909989D4A0}"/>
          </ac:picMkLst>
        </pc:picChg>
        <pc:cxnChg chg="add del mod">
          <ac:chgData name="LEI LIU" userId="e5648540d97d1074" providerId="LiveId" clId="{EAF017AB-9DF2-4505-B0EB-E9B868BF3A85}" dt="2024-11-18T22:13:48.247" v="5956" actId="478"/>
          <ac:cxnSpMkLst>
            <pc:docMk/>
            <pc:sldMk cId="3007813711" sldId="945"/>
            <ac:cxnSpMk id="12" creationId="{BC329ECB-6B27-A129-CF4C-203D309DD30E}"/>
          </ac:cxnSpMkLst>
        </pc:cxnChg>
      </pc:sldChg>
      <pc:sldChg chg="addSp delSp modSp mod modAnim">
        <pc:chgData name="LEI LIU" userId="e5648540d97d1074" providerId="LiveId" clId="{EAF017AB-9DF2-4505-B0EB-E9B868BF3A85}" dt="2024-11-19T07:19:57.132" v="11887" actId="20577"/>
        <pc:sldMkLst>
          <pc:docMk/>
          <pc:sldMk cId="2631146112" sldId="949"/>
        </pc:sldMkLst>
        <pc:spChg chg="add mod">
          <ac:chgData name="LEI LIU" userId="e5648540d97d1074" providerId="LiveId" clId="{EAF017AB-9DF2-4505-B0EB-E9B868BF3A85}" dt="2024-11-18T23:36:04.116" v="10796" actId="1036"/>
          <ac:spMkLst>
            <pc:docMk/>
            <pc:sldMk cId="2631146112" sldId="949"/>
            <ac:spMk id="2" creationId="{E98136CD-BB0C-AE9C-7561-673478D8E6F9}"/>
          </ac:spMkLst>
        </pc:spChg>
        <pc:spChg chg="mod">
          <ac:chgData name="LEI LIU" userId="e5648540d97d1074" providerId="LiveId" clId="{EAF017AB-9DF2-4505-B0EB-E9B868BF3A85}" dt="2024-11-18T23:37:57.180" v="10799"/>
          <ac:spMkLst>
            <pc:docMk/>
            <pc:sldMk cId="2631146112" sldId="949"/>
            <ac:spMk id="7" creationId="{1D5CA83D-7D3B-31F7-E8E7-FAB6C0F49E21}"/>
          </ac:spMkLst>
        </pc:spChg>
        <pc:spChg chg="mod">
          <ac:chgData name="LEI LIU" userId="e5648540d97d1074" providerId="LiveId" clId="{EAF017AB-9DF2-4505-B0EB-E9B868BF3A85}" dt="2024-11-18T23:38:50.729" v="10912" actId="1036"/>
          <ac:spMkLst>
            <pc:docMk/>
            <pc:sldMk cId="2631146112" sldId="949"/>
            <ac:spMk id="11" creationId="{F7CE245A-5E8F-CE72-ADB8-0CF6E8246282}"/>
          </ac:spMkLst>
        </pc:spChg>
        <pc:spChg chg="mod">
          <ac:chgData name="LEI LIU" userId="e5648540d97d1074" providerId="LiveId" clId="{EAF017AB-9DF2-4505-B0EB-E9B868BF3A85}" dt="2024-11-19T07:19:57.132" v="11887" actId="20577"/>
          <ac:spMkLst>
            <pc:docMk/>
            <pc:sldMk cId="2631146112" sldId="949"/>
            <ac:spMk id="13" creationId="{626C655B-C857-CC42-969C-7F5BCAAF4F48}"/>
          </ac:spMkLst>
        </pc:spChg>
        <pc:grpChg chg="add del mod">
          <ac:chgData name="LEI LIU" userId="e5648540d97d1074" providerId="LiveId" clId="{EAF017AB-9DF2-4505-B0EB-E9B868BF3A85}" dt="2024-11-18T23:38:05.260" v="10800" actId="478"/>
          <ac:grpSpMkLst>
            <pc:docMk/>
            <pc:sldMk cId="2631146112" sldId="949"/>
            <ac:grpSpMk id="3" creationId="{B60EB919-C488-F314-C070-C8926A487369}"/>
          </ac:grpSpMkLst>
        </pc:grpChg>
        <pc:grpChg chg="add mod">
          <ac:chgData name="LEI LIU" userId="e5648540d97d1074" providerId="LiveId" clId="{EAF017AB-9DF2-4505-B0EB-E9B868BF3A85}" dt="2024-11-18T23:38:50.729" v="10912" actId="1036"/>
          <ac:grpSpMkLst>
            <pc:docMk/>
            <pc:sldMk cId="2631146112" sldId="949"/>
            <ac:grpSpMk id="8" creationId="{7F3CF57C-98A8-D400-D036-7C95418952E3}"/>
          </ac:grpSpMkLst>
        </pc:grpChg>
        <pc:picChg chg="mod">
          <ac:chgData name="LEI LIU" userId="e5648540d97d1074" providerId="LiveId" clId="{EAF017AB-9DF2-4505-B0EB-E9B868BF3A85}" dt="2024-11-18T23:37:57.180" v="10799"/>
          <ac:picMkLst>
            <pc:docMk/>
            <pc:sldMk cId="2631146112" sldId="949"/>
            <ac:picMk id="5" creationId="{56904CEB-4831-79B9-D496-C53A71990CED}"/>
          </ac:picMkLst>
        </pc:picChg>
        <pc:picChg chg="mod">
          <ac:chgData name="LEI LIU" userId="e5648540d97d1074" providerId="LiveId" clId="{EAF017AB-9DF2-4505-B0EB-E9B868BF3A85}" dt="2024-11-18T23:37:57.180" v="10799"/>
          <ac:picMkLst>
            <pc:docMk/>
            <pc:sldMk cId="2631146112" sldId="949"/>
            <ac:picMk id="6" creationId="{83AE9B27-7FDE-A7D6-4480-DB555C42A693}"/>
          </ac:picMkLst>
        </pc:picChg>
        <pc:picChg chg="mod">
          <ac:chgData name="LEI LIU" userId="e5648540d97d1074" providerId="LiveId" clId="{EAF017AB-9DF2-4505-B0EB-E9B868BF3A85}" dt="2024-11-18T23:38:50.729" v="10912" actId="1036"/>
          <ac:picMkLst>
            <pc:docMk/>
            <pc:sldMk cId="2631146112" sldId="949"/>
            <ac:picMk id="9" creationId="{F6439528-306D-B36C-F7D7-A7BFDAF64B6E}"/>
          </ac:picMkLst>
        </pc:picChg>
        <pc:picChg chg="mod">
          <ac:chgData name="LEI LIU" userId="e5648540d97d1074" providerId="LiveId" clId="{EAF017AB-9DF2-4505-B0EB-E9B868BF3A85}" dt="2024-11-18T23:38:50.729" v="10912" actId="1036"/>
          <ac:picMkLst>
            <pc:docMk/>
            <pc:sldMk cId="2631146112" sldId="949"/>
            <ac:picMk id="10" creationId="{B2523723-180B-84C3-8ACE-E5F6368B23CB}"/>
          </ac:picMkLst>
        </pc:picChg>
      </pc:sldChg>
      <pc:sldChg chg="modNotesTx">
        <pc:chgData name="LEI LIU" userId="e5648540d97d1074" providerId="LiveId" clId="{EAF017AB-9DF2-4505-B0EB-E9B868BF3A85}" dt="2024-11-19T06:55:39.885" v="11157" actId="20577"/>
        <pc:sldMkLst>
          <pc:docMk/>
          <pc:sldMk cId="1230781002" sldId="958"/>
        </pc:sldMkLst>
      </pc:sldChg>
      <pc:sldChg chg="addSp delSp modSp mod modAnim modNotesTx">
        <pc:chgData name="LEI LIU" userId="e5648540d97d1074" providerId="LiveId" clId="{EAF017AB-9DF2-4505-B0EB-E9B868BF3A85}" dt="2024-11-19T07:00:51.046" v="11345" actId="20577"/>
        <pc:sldMkLst>
          <pc:docMk/>
          <pc:sldMk cId="1265932279" sldId="959"/>
        </pc:sldMkLst>
        <pc:spChg chg="add mod ord">
          <ac:chgData name="LEI LIU" userId="e5648540d97d1074" providerId="LiveId" clId="{EAF017AB-9DF2-4505-B0EB-E9B868BF3A85}" dt="2024-11-18T21:58:33.265" v="4182" actId="1036"/>
          <ac:spMkLst>
            <pc:docMk/>
            <pc:sldMk cId="1265932279" sldId="959"/>
            <ac:spMk id="2" creationId="{55463923-9F88-6A8B-7665-8D259EA7AD69}"/>
          </ac:spMkLst>
        </pc:spChg>
        <pc:spChg chg="add del mod topLvl">
          <ac:chgData name="LEI LIU" userId="e5648540d97d1074" providerId="LiveId" clId="{EAF017AB-9DF2-4505-B0EB-E9B868BF3A85}" dt="2024-11-18T21:52:01.456" v="3451" actId="21"/>
          <ac:spMkLst>
            <pc:docMk/>
            <pc:sldMk cId="1265932279" sldId="959"/>
            <ac:spMk id="7" creationId="{C6899807-D61C-5E68-8AD2-B43AE7C0C07B}"/>
          </ac:spMkLst>
        </pc:spChg>
        <pc:spChg chg="add del mod topLvl">
          <ac:chgData name="LEI LIU" userId="e5648540d97d1074" providerId="LiveId" clId="{EAF017AB-9DF2-4505-B0EB-E9B868BF3A85}" dt="2024-11-18T21:52:04.149" v="3453" actId="21"/>
          <ac:spMkLst>
            <pc:docMk/>
            <pc:sldMk cId="1265932279" sldId="959"/>
            <ac:spMk id="8" creationId="{11FB5503-238A-D1CD-BB90-523FE7021CED}"/>
          </ac:spMkLst>
        </pc:spChg>
        <pc:spChg chg="add mod">
          <ac:chgData name="LEI LIU" userId="e5648540d97d1074" providerId="LiveId" clId="{EAF017AB-9DF2-4505-B0EB-E9B868BF3A85}" dt="2024-11-18T21:48:06.533" v="3064" actId="2711"/>
          <ac:spMkLst>
            <pc:docMk/>
            <pc:sldMk cId="1265932279" sldId="959"/>
            <ac:spMk id="9" creationId="{907B1000-2951-1165-8E2F-97E4606A49C2}"/>
          </ac:spMkLst>
        </pc:spChg>
        <pc:spChg chg="add del mod">
          <ac:chgData name="LEI LIU" userId="e5648540d97d1074" providerId="LiveId" clId="{EAF017AB-9DF2-4505-B0EB-E9B868BF3A85}" dt="2024-11-18T21:48:44.654" v="3072" actId="478"/>
          <ac:spMkLst>
            <pc:docMk/>
            <pc:sldMk cId="1265932279" sldId="959"/>
            <ac:spMk id="10" creationId="{7E3EF9CC-F044-EF4E-E083-E22C254F5439}"/>
          </ac:spMkLst>
        </pc:spChg>
        <pc:spChg chg="mod">
          <ac:chgData name="LEI LIU" userId="e5648540d97d1074" providerId="LiveId" clId="{EAF017AB-9DF2-4505-B0EB-E9B868BF3A85}" dt="2024-11-18T16:40:36.701" v="1483" actId="6549"/>
          <ac:spMkLst>
            <pc:docMk/>
            <pc:sldMk cId="1265932279" sldId="959"/>
            <ac:spMk id="13" creationId="{98608CEB-1011-E088-CA37-622FEDB86E38}"/>
          </ac:spMkLst>
        </pc:spChg>
        <pc:spChg chg="add mod">
          <ac:chgData name="LEI LIU" userId="e5648540d97d1074" providerId="LiveId" clId="{EAF017AB-9DF2-4505-B0EB-E9B868BF3A85}" dt="2024-11-18T21:49:25.937" v="3167" actId="164"/>
          <ac:spMkLst>
            <pc:docMk/>
            <pc:sldMk cId="1265932279" sldId="959"/>
            <ac:spMk id="21" creationId="{C7EFDAE0-11EF-2730-D8E9-5224CD98D285}"/>
          </ac:spMkLst>
        </pc:spChg>
        <pc:spChg chg="mod">
          <ac:chgData name="LEI LIU" userId="e5648540d97d1074" providerId="LiveId" clId="{EAF017AB-9DF2-4505-B0EB-E9B868BF3A85}" dt="2024-11-18T22:04:27.844" v="4929" actId="1037"/>
          <ac:spMkLst>
            <pc:docMk/>
            <pc:sldMk cId="1265932279" sldId="959"/>
            <ac:spMk id="22" creationId="{A03F59E9-D789-84DD-7CC8-CA8E961530A4}"/>
          </ac:spMkLst>
        </pc:spChg>
        <pc:spChg chg="add del mod">
          <ac:chgData name="LEI LIU" userId="e5648540d97d1074" providerId="LiveId" clId="{EAF017AB-9DF2-4505-B0EB-E9B868BF3A85}" dt="2024-11-18T21:58:17.044" v="4149" actId="478"/>
          <ac:spMkLst>
            <pc:docMk/>
            <pc:sldMk cId="1265932279" sldId="959"/>
            <ac:spMk id="26" creationId="{C6899807-D61C-5E68-8AD2-B43AE7C0C07B}"/>
          </ac:spMkLst>
        </pc:spChg>
        <pc:spChg chg="add del mod">
          <ac:chgData name="LEI LIU" userId="e5648540d97d1074" providerId="LiveId" clId="{EAF017AB-9DF2-4505-B0EB-E9B868BF3A85}" dt="2024-11-18T21:58:15.468" v="4148" actId="478"/>
          <ac:spMkLst>
            <pc:docMk/>
            <pc:sldMk cId="1265932279" sldId="959"/>
            <ac:spMk id="27" creationId="{11FB5503-238A-D1CD-BB90-523FE7021CED}"/>
          </ac:spMkLst>
        </pc:spChg>
        <pc:spChg chg="add mod">
          <ac:chgData name="LEI LIU" userId="e5648540d97d1074" providerId="LiveId" clId="{EAF017AB-9DF2-4505-B0EB-E9B868BF3A85}" dt="2024-11-18T22:10:19.350" v="5724" actId="1037"/>
          <ac:spMkLst>
            <pc:docMk/>
            <pc:sldMk cId="1265932279" sldId="959"/>
            <ac:spMk id="30" creationId="{C8C445A4-6772-838A-EDA8-2C1191E0EFB6}"/>
          </ac:spMkLst>
        </pc:spChg>
        <pc:spChg chg="add mod">
          <ac:chgData name="LEI LIU" userId="e5648540d97d1074" providerId="LiveId" clId="{EAF017AB-9DF2-4505-B0EB-E9B868BF3A85}" dt="2024-11-18T22:04:01.310" v="4814" actId="164"/>
          <ac:spMkLst>
            <pc:docMk/>
            <pc:sldMk cId="1265932279" sldId="959"/>
            <ac:spMk id="31" creationId="{05A4AE5E-A87E-139A-8B2F-ED967183A7CB}"/>
          </ac:spMkLst>
        </pc:spChg>
        <pc:spChg chg="add mod">
          <ac:chgData name="LEI LIU" userId="e5648540d97d1074" providerId="LiveId" clId="{EAF017AB-9DF2-4505-B0EB-E9B868BF3A85}" dt="2024-11-18T22:02:19.390" v="4472" actId="164"/>
          <ac:spMkLst>
            <pc:docMk/>
            <pc:sldMk cId="1265932279" sldId="959"/>
            <ac:spMk id="32" creationId="{9A363830-7E13-0E13-D1DA-77B83513DBA1}"/>
          </ac:spMkLst>
        </pc:spChg>
        <pc:spChg chg="add del mod">
          <ac:chgData name="LEI LIU" userId="e5648540d97d1074" providerId="LiveId" clId="{EAF017AB-9DF2-4505-B0EB-E9B868BF3A85}" dt="2024-11-18T22:20:57.822" v="6156" actId="478"/>
          <ac:spMkLst>
            <pc:docMk/>
            <pc:sldMk cId="1265932279" sldId="959"/>
            <ac:spMk id="35" creationId="{78FB03B0-530A-9AFA-895A-A4ACB05EC38D}"/>
          </ac:spMkLst>
        </pc:spChg>
        <pc:grpChg chg="add mod topLvl">
          <ac:chgData name="LEI LIU" userId="e5648540d97d1074" providerId="LiveId" clId="{EAF017AB-9DF2-4505-B0EB-E9B868BF3A85}" dt="2024-11-18T21:58:33.265" v="4182" actId="1036"/>
          <ac:grpSpMkLst>
            <pc:docMk/>
            <pc:sldMk cId="1265932279" sldId="959"/>
            <ac:grpSpMk id="14" creationId="{53B68094-C8D0-BA44-26BC-C211C9C8B30E}"/>
          </ac:grpSpMkLst>
        </pc:grpChg>
        <pc:grpChg chg="add mod topLvl">
          <ac:chgData name="LEI LIU" userId="e5648540d97d1074" providerId="LiveId" clId="{EAF017AB-9DF2-4505-B0EB-E9B868BF3A85}" dt="2024-11-18T22:00:52.763" v="4438" actId="1076"/>
          <ac:grpSpMkLst>
            <pc:docMk/>
            <pc:sldMk cId="1265932279" sldId="959"/>
            <ac:grpSpMk id="23" creationId="{81D2AA09-F03E-91EA-F521-E54A8711B658}"/>
          </ac:grpSpMkLst>
        </pc:grpChg>
        <pc:grpChg chg="add del mod">
          <ac:chgData name="LEI LIU" userId="e5648540d97d1074" providerId="LiveId" clId="{EAF017AB-9DF2-4505-B0EB-E9B868BF3A85}" dt="2024-11-18T21:52:04.149" v="3453" actId="21"/>
          <ac:grpSpMkLst>
            <pc:docMk/>
            <pc:sldMk cId="1265932279" sldId="959"/>
            <ac:grpSpMk id="24" creationId="{4C506C15-713E-1237-8591-ABD5B8F65530}"/>
          </ac:grpSpMkLst>
        </pc:grpChg>
        <pc:grpChg chg="add del mod">
          <ac:chgData name="LEI LIU" userId="e5648540d97d1074" providerId="LiveId" clId="{EAF017AB-9DF2-4505-B0EB-E9B868BF3A85}" dt="2024-11-18T21:52:01.456" v="3451" actId="21"/>
          <ac:grpSpMkLst>
            <pc:docMk/>
            <pc:sldMk cId="1265932279" sldId="959"/>
            <ac:grpSpMk id="25" creationId="{7A2C0E9E-041C-9A18-3F6B-487863980411}"/>
          </ac:grpSpMkLst>
        </pc:grpChg>
        <pc:grpChg chg="add mod">
          <ac:chgData name="LEI LIU" userId="e5648540d97d1074" providerId="LiveId" clId="{EAF017AB-9DF2-4505-B0EB-E9B868BF3A85}" dt="2024-11-18T22:04:01.310" v="4814" actId="164"/>
          <ac:grpSpMkLst>
            <pc:docMk/>
            <pc:sldMk cId="1265932279" sldId="959"/>
            <ac:grpSpMk id="33" creationId="{F4B32BA6-51D6-C50F-06B8-E964349DDA6A}"/>
          </ac:grpSpMkLst>
        </pc:grpChg>
        <pc:grpChg chg="add mod">
          <ac:chgData name="LEI LIU" userId="e5648540d97d1074" providerId="LiveId" clId="{EAF017AB-9DF2-4505-B0EB-E9B868BF3A85}" dt="2024-11-18T22:04:01.310" v="4814" actId="164"/>
          <ac:grpSpMkLst>
            <pc:docMk/>
            <pc:sldMk cId="1265932279" sldId="959"/>
            <ac:grpSpMk id="34" creationId="{9E3D6378-1F33-EC69-762F-0DC8B870541B}"/>
          </ac:grpSpMkLst>
        </pc:grpChg>
        <pc:picChg chg="mod">
          <ac:chgData name="LEI LIU" userId="e5648540d97d1074" providerId="LiveId" clId="{EAF017AB-9DF2-4505-B0EB-E9B868BF3A85}" dt="2024-11-18T21:59:27.030" v="4398" actId="1036"/>
          <ac:picMkLst>
            <pc:docMk/>
            <pc:sldMk cId="1265932279" sldId="959"/>
            <ac:picMk id="3" creationId="{87310023-A8A6-9803-81FE-C883B55EA3C5}"/>
          </ac:picMkLst>
        </pc:picChg>
        <pc:picChg chg="mod">
          <ac:chgData name="LEI LIU" userId="e5648540d97d1074" providerId="LiveId" clId="{EAF017AB-9DF2-4505-B0EB-E9B868BF3A85}" dt="2024-11-18T21:46:56.486" v="2879" actId="164"/>
          <ac:picMkLst>
            <pc:docMk/>
            <pc:sldMk cId="1265932279" sldId="959"/>
            <ac:picMk id="5" creationId="{7D864C08-FD2D-7A4E-76DB-C59DE86AE91C}"/>
          </ac:picMkLst>
        </pc:picChg>
        <pc:picChg chg="mod">
          <ac:chgData name="LEI LIU" userId="e5648540d97d1074" providerId="LiveId" clId="{EAF017AB-9DF2-4505-B0EB-E9B868BF3A85}" dt="2024-11-18T21:46:56.486" v="2879" actId="164"/>
          <ac:picMkLst>
            <pc:docMk/>
            <pc:sldMk cId="1265932279" sldId="959"/>
            <ac:picMk id="6" creationId="{7B959308-8C8F-43A7-B2AB-DAA0D9913592}"/>
          </ac:picMkLst>
        </pc:picChg>
        <pc:picChg chg="add mod">
          <ac:chgData name="LEI LIU" userId="e5648540d97d1074" providerId="LiveId" clId="{EAF017AB-9DF2-4505-B0EB-E9B868BF3A85}" dt="2024-11-18T22:10:19.350" v="5724" actId="1037"/>
          <ac:picMkLst>
            <pc:docMk/>
            <pc:sldMk cId="1265932279" sldId="959"/>
            <ac:picMk id="11" creationId="{DE85F4F1-4D18-526C-7E98-9408DF66D9EB}"/>
          </ac:picMkLst>
        </pc:picChg>
        <pc:picChg chg="mod">
          <ac:chgData name="LEI LIU" userId="e5648540d97d1074" providerId="LiveId" clId="{EAF017AB-9DF2-4505-B0EB-E9B868BF3A85}" dt="2024-11-18T21:49:25.937" v="3167" actId="164"/>
          <ac:picMkLst>
            <pc:docMk/>
            <pc:sldMk cId="1265932279" sldId="959"/>
            <ac:picMk id="15" creationId="{EA5DA956-1754-849A-7AA8-7D4F8A100041}"/>
          </ac:picMkLst>
        </pc:picChg>
        <pc:picChg chg="mod">
          <ac:chgData name="LEI LIU" userId="e5648540d97d1074" providerId="LiveId" clId="{EAF017AB-9DF2-4505-B0EB-E9B868BF3A85}" dt="2024-11-18T21:49:25.937" v="3167" actId="164"/>
          <ac:picMkLst>
            <pc:docMk/>
            <pc:sldMk cId="1265932279" sldId="959"/>
            <ac:picMk id="16" creationId="{7E33A4E7-80ED-BE38-5B27-743B7DFC8783}"/>
          </ac:picMkLst>
        </pc:picChg>
        <pc:picChg chg="mod">
          <ac:chgData name="LEI LIU" userId="e5648540d97d1074" providerId="LiveId" clId="{EAF017AB-9DF2-4505-B0EB-E9B868BF3A85}" dt="2024-11-18T22:02:19.390" v="4472" actId="164"/>
          <ac:picMkLst>
            <pc:docMk/>
            <pc:sldMk cId="1265932279" sldId="959"/>
            <ac:picMk id="17" creationId="{C3C8EE0E-B481-B62A-5836-144A617986C2}"/>
          </ac:picMkLst>
        </pc:picChg>
        <pc:picChg chg="mod">
          <ac:chgData name="LEI LIU" userId="e5648540d97d1074" providerId="LiveId" clId="{EAF017AB-9DF2-4505-B0EB-E9B868BF3A85}" dt="2024-11-18T22:10:19.350" v="5724" actId="1037"/>
          <ac:picMkLst>
            <pc:docMk/>
            <pc:sldMk cId="1265932279" sldId="959"/>
            <ac:picMk id="18" creationId="{D39CC20F-4F1B-EE4D-5CB3-0914E50632C4}"/>
          </ac:picMkLst>
        </pc:picChg>
        <pc:picChg chg="del">
          <ac:chgData name="LEI LIU" userId="e5648540d97d1074" providerId="LiveId" clId="{EAF017AB-9DF2-4505-B0EB-E9B868BF3A85}" dt="2024-11-18T16:18:28.913" v="1055" actId="478"/>
          <ac:picMkLst>
            <pc:docMk/>
            <pc:sldMk cId="1265932279" sldId="959"/>
            <ac:picMk id="19" creationId="{E0DE7D1E-8626-C1F3-42B0-EB0FD822915B}"/>
          </ac:picMkLst>
        </pc:picChg>
        <pc:picChg chg="del">
          <ac:chgData name="LEI LIU" userId="e5648540d97d1074" providerId="LiveId" clId="{EAF017AB-9DF2-4505-B0EB-E9B868BF3A85}" dt="2024-11-18T16:18:25.791" v="1054" actId="478"/>
          <ac:picMkLst>
            <pc:docMk/>
            <pc:sldMk cId="1265932279" sldId="959"/>
            <ac:picMk id="20" creationId="{74716AE2-1F85-D346-1491-B938D25A4B49}"/>
          </ac:picMkLst>
        </pc:picChg>
        <pc:cxnChg chg="add del mod">
          <ac:chgData name="LEI LIU" userId="e5648540d97d1074" providerId="LiveId" clId="{EAF017AB-9DF2-4505-B0EB-E9B868BF3A85}" dt="2024-11-18T21:54:37.563" v="3745" actId="478"/>
          <ac:cxnSpMkLst>
            <pc:docMk/>
            <pc:sldMk cId="1265932279" sldId="959"/>
            <ac:cxnSpMk id="29" creationId="{4DF06ACD-A08B-1B57-2ABD-79659B90FF99}"/>
          </ac:cxnSpMkLst>
        </pc:cxnChg>
      </pc:sldChg>
      <pc:sldChg chg="addSp delSp modSp mod modAnim modNotesTx">
        <pc:chgData name="LEI LIU" userId="e5648540d97d1074" providerId="LiveId" clId="{EAF017AB-9DF2-4505-B0EB-E9B868BF3A85}" dt="2024-11-19T07:06:16.742" v="11504" actId="20577"/>
        <pc:sldMkLst>
          <pc:docMk/>
          <pc:sldMk cId="3664839891" sldId="960"/>
        </pc:sldMkLst>
        <pc:spChg chg="mod">
          <ac:chgData name="LEI LIU" userId="e5648540d97d1074" providerId="LiveId" clId="{EAF017AB-9DF2-4505-B0EB-E9B868BF3A85}" dt="2024-11-18T22:25:10.838" v="6588" actId="1035"/>
          <ac:spMkLst>
            <pc:docMk/>
            <pc:sldMk cId="3664839891" sldId="960"/>
            <ac:spMk id="33" creationId="{F1E06FEC-AD99-BA8F-95AE-843018085CBA}"/>
          </ac:spMkLst>
        </pc:spChg>
        <pc:grpChg chg="mod">
          <ac:chgData name="LEI LIU" userId="e5648540d97d1074" providerId="LiveId" clId="{EAF017AB-9DF2-4505-B0EB-E9B868BF3A85}" dt="2024-11-18T22:24:42.584" v="6540" actId="1037"/>
          <ac:grpSpMkLst>
            <pc:docMk/>
            <pc:sldMk cId="3664839891" sldId="960"/>
            <ac:grpSpMk id="8" creationId="{689E14E7-DFB8-F0D5-8C12-E3853030CB5A}"/>
          </ac:grpSpMkLst>
        </pc:grpChg>
        <pc:grpChg chg="mod">
          <ac:chgData name="LEI LIU" userId="e5648540d97d1074" providerId="LiveId" clId="{EAF017AB-9DF2-4505-B0EB-E9B868BF3A85}" dt="2024-11-18T22:24:42.584" v="6540" actId="1037"/>
          <ac:grpSpMkLst>
            <pc:docMk/>
            <pc:sldMk cId="3664839891" sldId="960"/>
            <ac:grpSpMk id="19" creationId="{D4DA25BF-05E5-141F-3A0C-6A47CA6A576C}"/>
          </ac:grpSpMkLst>
        </pc:grpChg>
        <pc:picChg chg="mod">
          <ac:chgData name="LEI LIU" userId="e5648540d97d1074" providerId="LiveId" clId="{EAF017AB-9DF2-4505-B0EB-E9B868BF3A85}" dt="2024-11-18T22:45:13.866" v="7938" actId="1037"/>
          <ac:picMkLst>
            <pc:docMk/>
            <pc:sldMk cId="3664839891" sldId="960"/>
            <ac:picMk id="7" creationId="{81EE7ED1-BC89-BACF-1515-C236C2CBD9E8}"/>
          </ac:picMkLst>
        </pc:picChg>
        <pc:picChg chg="mod">
          <ac:chgData name="LEI LIU" userId="e5648540d97d1074" providerId="LiveId" clId="{EAF017AB-9DF2-4505-B0EB-E9B868BF3A85}" dt="2024-11-18T22:45:13.866" v="7938" actId="1037"/>
          <ac:picMkLst>
            <pc:docMk/>
            <pc:sldMk cId="3664839891" sldId="960"/>
            <ac:picMk id="34" creationId="{C20A6D05-C779-AD74-CF6F-97DB2C2745CA}"/>
          </ac:picMkLst>
        </pc:picChg>
        <pc:cxnChg chg="add del mod">
          <ac:chgData name="LEI LIU" userId="e5648540d97d1074" providerId="LiveId" clId="{EAF017AB-9DF2-4505-B0EB-E9B868BF3A85}" dt="2024-11-18T22:23:32.033" v="6166" actId="478"/>
          <ac:cxnSpMkLst>
            <pc:docMk/>
            <pc:sldMk cId="3664839891" sldId="960"/>
            <ac:cxnSpMk id="3" creationId="{138178D8-0023-D92B-5EA5-6F49A2A24D23}"/>
          </ac:cxnSpMkLst>
        </pc:cxnChg>
      </pc:sldChg>
      <pc:sldChg chg="addSp delSp modSp mod modAnim modNotesTx">
        <pc:chgData name="LEI LIU" userId="e5648540d97d1074" providerId="LiveId" clId="{EAF017AB-9DF2-4505-B0EB-E9B868BF3A85}" dt="2024-11-19T07:20:19.563" v="11911" actId="20577"/>
        <pc:sldMkLst>
          <pc:docMk/>
          <pc:sldMk cId="2629250164" sldId="961"/>
        </pc:sldMkLst>
        <pc:spChg chg="add mod">
          <ac:chgData name="LEI LIU" userId="e5648540d97d1074" providerId="LiveId" clId="{EAF017AB-9DF2-4505-B0EB-E9B868BF3A85}" dt="2024-11-18T22:42:53.539" v="7899" actId="1036"/>
          <ac:spMkLst>
            <pc:docMk/>
            <pc:sldMk cId="2629250164" sldId="961"/>
            <ac:spMk id="2" creationId="{9CB770F8-3F2C-448B-DDFF-CA5597ED3D9D}"/>
          </ac:spMkLst>
        </pc:spChg>
        <pc:spChg chg="mod">
          <ac:chgData name="LEI LIU" userId="e5648540d97d1074" providerId="LiveId" clId="{EAF017AB-9DF2-4505-B0EB-E9B868BF3A85}" dt="2024-11-18T22:38:15.627" v="7529" actId="20577"/>
          <ac:spMkLst>
            <pc:docMk/>
            <pc:sldMk cId="2629250164" sldId="961"/>
            <ac:spMk id="6" creationId="{BD2D5ADA-BB23-C20D-1409-DDEF5EB64A36}"/>
          </ac:spMkLst>
        </pc:spChg>
        <pc:spChg chg="del">
          <ac:chgData name="LEI LIU" userId="e5648540d97d1074" providerId="LiveId" clId="{EAF017AB-9DF2-4505-B0EB-E9B868BF3A85}" dt="2024-11-18T16:45:44.291" v="1649" actId="478"/>
          <ac:spMkLst>
            <pc:docMk/>
            <pc:sldMk cId="2629250164" sldId="961"/>
            <ac:spMk id="27" creationId="{9A98CDED-047F-64D4-FCEE-4D6E7B86903A}"/>
          </ac:spMkLst>
        </pc:spChg>
        <pc:spChg chg="add mod">
          <ac:chgData name="LEI LIU" userId="e5648540d97d1074" providerId="LiveId" clId="{EAF017AB-9DF2-4505-B0EB-E9B868BF3A85}" dt="2024-11-18T22:34:16.948" v="6993" actId="1036"/>
          <ac:spMkLst>
            <pc:docMk/>
            <pc:sldMk cId="2629250164" sldId="961"/>
            <ac:spMk id="29" creationId="{F0B3576D-DF26-4EB9-21FC-44186F01E603}"/>
          </ac:spMkLst>
        </pc:spChg>
        <pc:spChg chg="del mod topLvl">
          <ac:chgData name="LEI LIU" userId="e5648540d97d1074" providerId="LiveId" clId="{EAF017AB-9DF2-4505-B0EB-E9B868BF3A85}" dt="2024-11-18T16:45:59.923" v="1652" actId="478"/>
          <ac:spMkLst>
            <pc:docMk/>
            <pc:sldMk cId="2629250164" sldId="961"/>
            <ac:spMk id="32" creationId="{B3227721-634A-ACE6-CFAD-A0351D500B9D}"/>
          </ac:spMkLst>
        </pc:spChg>
        <pc:spChg chg="del">
          <ac:chgData name="LEI LIU" userId="e5648540d97d1074" providerId="LiveId" clId="{EAF017AB-9DF2-4505-B0EB-E9B868BF3A85}" dt="2024-11-18T16:45:38.722" v="1648" actId="478"/>
          <ac:spMkLst>
            <pc:docMk/>
            <pc:sldMk cId="2629250164" sldId="961"/>
            <ac:spMk id="34" creationId="{0D495495-E7DD-0C50-B648-9B54FEB2447E}"/>
          </ac:spMkLst>
        </pc:spChg>
        <pc:spChg chg="del">
          <ac:chgData name="LEI LIU" userId="e5648540d97d1074" providerId="LiveId" clId="{EAF017AB-9DF2-4505-B0EB-E9B868BF3A85}" dt="2024-11-18T16:45:34.024" v="1647" actId="478"/>
          <ac:spMkLst>
            <pc:docMk/>
            <pc:sldMk cId="2629250164" sldId="961"/>
            <ac:spMk id="36" creationId="{8AE918DE-CB47-BD74-B03F-888AB2683BD0}"/>
          </ac:spMkLst>
        </pc:spChg>
        <pc:spChg chg="mod">
          <ac:chgData name="LEI LIU" userId="e5648540d97d1074" providerId="LiveId" clId="{EAF017AB-9DF2-4505-B0EB-E9B868BF3A85}" dt="2024-11-18T22:42:53.539" v="7899" actId="1036"/>
          <ac:spMkLst>
            <pc:docMk/>
            <pc:sldMk cId="2629250164" sldId="961"/>
            <ac:spMk id="37" creationId="{3FE4E626-3393-D2C4-51B4-AE867557A1DA}"/>
          </ac:spMkLst>
        </pc:spChg>
        <pc:spChg chg="add mod">
          <ac:chgData name="LEI LIU" userId="e5648540d97d1074" providerId="LiveId" clId="{EAF017AB-9DF2-4505-B0EB-E9B868BF3A85}" dt="2024-11-18T23:24:24.977" v="10621" actId="255"/>
          <ac:spMkLst>
            <pc:docMk/>
            <pc:sldMk cId="2629250164" sldId="961"/>
            <ac:spMk id="41" creationId="{CE36703B-D314-F38E-1197-0C02BC030058}"/>
          </ac:spMkLst>
        </pc:spChg>
        <pc:spChg chg="add mod">
          <ac:chgData name="LEI LIU" userId="e5648540d97d1074" providerId="LiveId" clId="{EAF017AB-9DF2-4505-B0EB-E9B868BF3A85}" dt="2024-11-18T23:25:41.973" v="10624" actId="2085"/>
          <ac:spMkLst>
            <pc:docMk/>
            <pc:sldMk cId="2629250164" sldId="961"/>
            <ac:spMk id="43" creationId="{A180AD29-2D94-A0E7-B5AA-376AB2943C69}"/>
          </ac:spMkLst>
        </pc:spChg>
        <pc:grpChg chg="mod ord topLvl">
          <ac:chgData name="LEI LIU" userId="e5648540d97d1074" providerId="LiveId" clId="{EAF017AB-9DF2-4505-B0EB-E9B868BF3A85}" dt="2024-11-18T22:42:25.398" v="7806" actId="1035"/>
          <ac:grpSpMkLst>
            <pc:docMk/>
            <pc:sldMk cId="2629250164" sldId="961"/>
            <ac:grpSpMk id="7" creationId="{3CFC0C07-6225-16CA-22FF-3C2D1801BFCD}"/>
          </ac:grpSpMkLst>
        </pc:grpChg>
        <pc:grpChg chg="mod">
          <ac:chgData name="LEI LIU" userId="e5648540d97d1074" providerId="LiveId" clId="{EAF017AB-9DF2-4505-B0EB-E9B868BF3A85}" dt="2024-11-18T22:42:15.997" v="7772" actId="165"/>
          <ac:grpSpMkLst>
            <pc:docMk/>
            <pc:sldMk cId="2629250164" sldId="961"/>
            <ac:grpSpMk id="8" creationId="{926D60A4-38A6-1BB7-D8C3-414E0AABB90B}"/>
          </ac:grpSpMkLst>
        </pc:grpChg>
        <pc:grpChg chg="mod">
          <ac:chgData name="LEI LIU" userId="e5648540d97d1074" providerId="LiveId" clId="{EAF017AB-9DF2-4505-B0EB-E9B868BF3A85}" dt="2024-11-18T22:42:15.997" v="7772" actId="165"/>
          <ac:grpSpMkLst>
            <pc:docMk/>
            <pc:sldMk cId="2629250164" sldId="961"/>
            <ac:grpSpMk id="12" creationId="{5A43C1AD-83C2-A17C-3201-3EDB427A04CE}"/>
          </ac:grpSpMkLst>
        </pc:grpChg>
        <pc:grpChg chg="add del mod">
          <ac:chgData name="LEI LIU" userId="e5648540d97d1074" providerId="LiveId" clId="{EAF017AB-9DF2-4505-B0EB-E9B868BF3A85}" dt="2024-11-18T22:42:15.997" v="7772" actId="165"/>
          <ac:grpSpMkLst>
            <pc:docMk/>
            <pc:sldMk cId="2629250164" sldId="961"/>
            <ac:grpSpMk id="19" creationId="{C30486EE-959E-2C04-CC62-6848CFDF1374}"/>
          </ac:grpSpMkLst>
        </pc:grpChg>
        <pc:grpChg chg="del">
          <ac:chgData name="LEI LIU" userId="e5648540d97d1074" providerId="LiveId" clId="{EAF017AB-9DF2-4505-B0EB-E9B868BF3A85}" dt="2024-11-18T16:45:52.342" v="1650" actId="165"/>
          <ac:grpSpMkLst>
            <pc:docMk/>
            <pc:sldMk cId="2629250164" sldId="961"/>
            <ac:grpSpMk id="23" creationId="{E96B7D8C-CB61-43DE-B136-8B33302E7A99}"/>
          </ac:grpSpMkLst>
        </pc:grpChg>
        <pc:grpChg chg="mod topLvl">
          <ac:chgData name="LEI LIU" userId="e5648540d97d1074" providerId="LiveId" clId="{EAF017AB-9DF2-4505-B0EB-E9B868BF3A85}" dt="2024-11-18T22:42:53.539" v="7899" actId="1036"/>
          <ac:grpSpMkLst>
            <pc:docMk/>
            <pc:sldMk cId="2629250164" sldId="961"/>
            <ac:grpSpMk id="24" creationId="{D158DE9E-C2BB-710D-DF75-48CEE84D2B2E}"/>
          </ac:grpSpMkLst>
        </pc:grpChg>
        <pc:grpChg chg="del">
          <ac:chgData name="LEI LIU" userId="e5648540d97d1074" providerId="LiveId" clId="{EAF017AB-9DF2-4505-B0EB-E9B868BF3A85}" dt="2024-11-18T16:45:38.722" v="1648" actId="478"/>
          <ac:grpSpMkLst>
            <pc:docMk/>
            <pc:sldMk cId="2629250164" sldId="961"/>
            <ac:grpSpMk id="25" creationId="{0C1EF76D-391C-52FE-FB45-56684A06AE8D}"/>
          </ac:grpSpMkLst>
        </pc:grpChg>
        <pc:grpChg chg="add mod">
          <ac:chgData name="LEI LIU" userId="e5648540d97d1074" providerId="LiveId" clId="{EAF017AB-9DF2-4505-B0EB-E9B868BF3A85}" dt="2024-11-18T22:42:53.539" v="7899" actId="1036"/>
          <ac:grpSpMkLst>
            <pc:docMk/>
            <pc:sldMk cId="2629250164" sldId="961"/>
            <ac:grpSpMk id="38" creationId="{A65741DF-4AD6-7FAA-0D46-10DF6BADAD02}"/>
          </ac:grpSpMkLst>
        </pc:grpChg>
        <pc:grpChg chg="add mod">
          <ac:chgData name="LEI LIU" userId="e5648540d97d1074" providerId="LiveId" clId="{EAF017AB-9DF2-4505-B0EB-E9B868BF3A85}" dt="2024-11-18T23:24:24.977" v="10621" actId="255"/>
          <ac:grpSpMkLst>
            <pc:docMk/>
            <pc:sldMk cId="2629250164" sldId="961"/>
            <ac:grpSpMk id="42" creationId="{136F13F9-F5D1-D79C-E276-687B955E7E1C}"/>
          </ac:grpSpMkLst>
        </pc:grpChg>
        <pc:graphicFrameChg chg="add mod modGraphic">
          <ac:chgData name="LEI LIU" userId="e5648540d97d1074" providerId="LiveId" clId="{EAF017AB-9DF2-4505-B0EB-E9B868BF3A85}" dt="2024-11-18T22:32:43.475" v="6974" actId="207"/>
          <ac:graphicFrameMkLst>
            <pc:docMk/>
            <pc:sldMk cId="2629250164" sldId="961"/>
            <ac:graphicFrameMk id="3" creationId="{AF04B48C-6D76-3F1D-2663-E2B05D4F6BF7}"/>
          </ac:graphicFrameMkLst>
        </pc:graphicFrameChg>
        <pc:graphicFrameChg chg="mod">
          <ac:chgData name="LEI LIU" userId="e5648540d97d1074" providerId="LiveId" clId="{EAF017AB-9DF2-4505-B0EB-E9B868BF3A85}" dt="2024-11-18T22:42:15.997" v="7772" actId="165"/>
          <ac:graphicFrameMkLst>
            <pc:docMk/>
            <pc:sldMk cId="2629250164" sldId="961"/>
            <ac:graphicFrameMk id="9" creationId="{5CFAFA03-FE6B-D1F8-4BDB-52A73D2F4466}"/>
          </ac:graphicFrameMkLst>
        </pc:graphicFrameChg>
        <pc:graphicFrameChg chg="mod">
          <ac:chgData name="LEI LIU" userId="e5648540d97d1074" providerId="LiveId" clId="{EAF017AB-9DF2-4505-B0EB-E9B868BF3A85}" dt="2024-11-18T22:42:15.997" v="7772" actId="165"/>
          <ac:graphicFrameMkLst>
            <pc:docMk/>
            <pc:sldMk cId="2629250164" sldId="961"/>
            <ac:graphicFrameMk id="10" creationId="{9B11D142-5B0A-A2F5-C83C-04497F9B0AC2}"/>
          </ac:graphicFrameMkLst>
        </pc:graphicFrameChg>
        <pc:graphicFrameChg chg="mod">
          <ac:chgData name="LEI LIU" userId="e5648540d97d1074" providerId="LiveId" clId="{EAF017AB-9DF2-4505-B0EB-E9B868BF3A85}" dt="2024-11-18T22:42:15.997" v="7772" actId="165"/>
          <ac:graphicFrameMkLst>
            <pc:docMk/>
            <pc:sldMk cId="2629250164" sldId="961"/>
            <ac:graphicFrameMk id="11" creationId="{9315E579-4D63-B8FB-C300-CAEA15BAE0BB}"/>
          </ac:graphicFrameMkLst>
        </pc:graphicFrameChg>
        <pc:graphicFrameChg chg="mod">
          <ac:chgData name="LEI LIU" userId="e5648540d97d1074" providerId="LiveId" clId="{EAF017AB-9DF2-4505-B0EB-E9B868BF3A85}" dt="2024-11-18T22:42:15.997" v="7772" actId="165"/>
          <ac:graphicFrameMkLst>
            <pc:docMk/>
            <pc:sldMk cId="2629250164" sldId="961"/>
            <ac:graphicFrameMk id="13" creationId="{C175338B-04AC-9300-6634-51B37C7DDE10}"/>
          </ac:graphicFrameMkLst>
        </pc:graphicFrameChg>
        <pc:graphicFrameChg chg="mod">
          <ac:chgData name="LEI LIU" userId="e5648540d97d1074" providerId="LiveId" clId="{EAF017AB-9DF2-4505-B0EB-E9B868BF3A85}" dt="2024-11-18T22:42:15.997" v="7772" actId="165"/>
          <ac:graphicFrameMkLst>
            <pc:docMk/>
            <pc:sldMk cId="2629250164" sldId="961"/>
            <ac:graphicFrameMk id="14" creationId="{83AF003E-DAAA-E600-797D-5AB1C250B76C}"/>
          </ac:graphicFrameMkLst>
        </pc:graphicFrameChg>
        <pc:graphicFrameChg chg="mod">
          <ac:chgData name="LEI LIU" userId="e5648540d97d1074" providerId="LiveId" clId="{EAF017AB-9DF2-4505-B0EB-E9B868BF3A85}" dt="2024-11-18T22:42:15.997" v="7772" actId="165"/>
          <ac:graphicFrameMkLst>
            <pc:docMk/>
            <pc:sldMk cId="2629250164" sldId="961"/>
            <ac:graphicFrameMk id="15" creationId="{AA2260B8-C221-9E79-DF44-19732456688A}"/>
          </ac:graphicFrameMkLst>
        </pc:graphicFrameChg>
        <pc:picChg chg="del mod">
          <ac:chgData name="LEI LIU" userId="e5648540d97d1074" providerId="LiveId" clId="{EAF017AB-9DF2-4505-B0EB-E9B868BF3A85}" dt="2024-11-18T16:57:25.134" v="2045" actId="478"/>
          <ac:picMkLst>
            <pc:docMk/>
            <pc:sldMk cId="2629250164" sldId="961"/>
            <ac:picMk id="22" creationId="{134CB32E-6E2F-C69C-D1B6-B5558B6B7EFA}"/>
          </ac:picMkLst>
        </pc:picChg>
        <pc:picChg chg="mod topLvl">
          <ac:chgData name="LEI LIU" userId="e5648540d97d1074" providerId="LiveId" clId="{EAF017AB-9DF2-4505-B0EB-E9B868BF3A85}" dt="2024-11-18T22:42:53.539" v="7899" actId="1036"/>
          <ac:picMkLst>
            <pc:docMk/>
            <pc:sldMk cId="2629250164" sldId="961"/>
            <ac:picMk id="33" creationId="{4B9035AA-B32E-DFCA-82A1-529A8C3C3993}"/>
          </ac:picMkLst>
        </pc:picChg>
        <pc:picChg chg="mod">
          <ac:chgData name="LEI LIU" userId="e5648540d97d1074" providerId="LiveId" clId="{EAF017AB-9DF2-4505-B0EB-E9B868BF3A85}" dt="2024-11-18T22:42:53.539" v="7899" actId="1036"/>
          <ac:picMkLst>
            <pc:docMk/>
            <pc:sldMk cId="2629250164" sldId="961"/>
            <ac:picMk id="35" creationId="{2A2D4696-824B-B6A4-597A-9795CB09D57A}"/>
          </ac:picMkLst>
        </pc:picChg>
        <pc:picChg chg="mod topLvl">
          <ac:chgData name="LEI LIU" userId="e5648540d97d1074" providerId="LiveId" clId="{EAF017AB-9DF2-4505-B0EB-E9B868BF3A85}" dt="2024-11-18T22:42:15.997" v="7772" actId="165"/>
          <ac:picMkLst>
            <pc:docMk/>
            <pc:sldMk cId="2629250164" sldId="961"/>
            <ac:picMk id="40" creationId="{31E2FB79-3F28-02C3-6A0C-C23FEA6753CE}"/>
          </ac:picMkLst>
        </pc:picChg>
        <pc:cxnChg chg="mod">
          <ac:chgData name="LEI LIU" userId="e5648540d97d1074" providerId="LiveId" clId="{EAF017AB-9DF2-4505-B0EB-E9B868BF3A85}" dt="2024-11-18T22:42:15.997" v="7772" actId="165"/>
          <ac:cxnSpMkLst>
            <pc:docMk/>
            <pc:sldMk cId="2629250164" sldId="961"/>
            <ac:cxnSpMk id="16" creationId="{6C003A84-AC64-55C1-AC3A-1C750401BE04}"/>
          </ac:cxnSpMkLst>
        </pc:cxnChg>
        <pc:cxnChg chg="mod">
          <ac:chgData name="LEI LIU" userId="e5648540d97d1074" providerId="LiveId" clId="{EAF017AB-9DF2-4505-B0EB-E9B868BF3A85}" dt="2024-11-18T22:42:15.997" v="7772" actId="165"/>
          <ac:cxnSpMkLst>
            <pc:docMk/>
            <pc:sldMk cId="2629250164" sldId="961"/>
            <ac:cxnSpMk id="17" creationId="{6B1F828D-CAB3-4C14-7968-86E94397C0FF}"/>
          </ac:cxnSpMkLst>
        </pc:cxnChg>
        <pc:cxnChg chg="mod">
          <ac:chgData name="LEI LIU" userId="e5648540d97d1074" providerId="LiveId" clId="{EAF017AB-9DF2-4505-B0EB-E9B868BF3A85}" dt="2024-11-18T22:42:15.997" v="7772" actId="165"/>
          <ac:cxnSpMkLst>
            <pc:docMk/>
            <pc:sldMk cId="2629250164" sldId="961"/>
            <ac:cxnSpMk id="18" creationId="{CF8C1756-39F7-6B5D-9285-F8F2109B810E}"/>
          </ac:cxnSpMkLst>
        </pc:cxnChg>
        <pc:cxnChg chg="add del mod">
          <ac:chgData name="LEI LIU" userId="e5648540d97d1074" providerId="LiveId" clId="{EAF017AB-9DF2-4505-B0EB-E9B868BF3A85}" dt="2024-11-18T22:31:39.639" v="6890" actId="478"/>
          <ac:cxnSpMkLst>
            <pc:docMk/>
            <pc:sldMk cId="2629250164" sldId="961"/>
            <ac:cxnSpMk id="21" creationId="{A0CF82E9-CE69-55E4-3E8D-67DB77EC3961}"/>
          </ac:cxnSpMkLst>
        </pc:cxnChg>
        <pc:cxnChg chg="add del mod">
          <ac:chgData name="LEI LIU" userId="e5648540d97d1074" providerId="LiveId" clId="{EAF017AB-9DF2-4505-B0EB-E9B868BF3A85}" dt="2024-11-18T22:32:13.747" v="6945" actId="478"/>
          <ac:cxnSpMkLst>
            <pc:docMk/>
            <pc:sldMk cId="2629250164" sldId="961"/>
            <ac:cxnSpMk id="28" creationId="{7B9E77AC-620E-A576-3C9F-749C250818C9}"/>
          </ac:cxnSpMkLst>
        </pc:cxnChg>
        <pc:cxnChg chg="add del mod">
          <ac:chgData name="LEI LIU" userId="e5648540d97d1074" providerId="LiveId" clId="{EAF017AB-9DF2-4505-B0EB-E9B868BF3A85}" dt="2024-11-18T22:35:39.539" v="7217" actId="478"/>
          <ac:cxnSpMkLst>
            <pc:docMk/>
            <pc:sldMk cId="2629250164" sldId="961"/>
            <ac:cxnSpMk id="31" creationId="{5311DCA0-3F01-979B-790C-757694B446EF}"/>
          </ac:cxnSpMkLst>
        </pc:cxnChg>
        <pc:cxnChg chg="add mod">
          <ac:chgData name="LEI LIU" userId="e5648540d97d1074" providerId="LiveId" clId="{EAF017AB-9DF2-4505-B0EB-E9B868BF3A85}" dt="2024-11-18T23:24:24.977" v="10621" actId="255"/>
          <ac:cxnSpMkLst>
            <pc:docMk/>
            <pc:sldMk cId="2629250164" sldId="961"/>
            <ac:cxnSpMk id="39" creationId="{F0564C6B-4AFF-D01D-611A-3F01DF9A20E1}"/>
          </ac:cxnSpMkLst>
        </pc:cxnChg>
      </pc:sldChg>
      <pc:sldChg chg="addSp delSp modSp mod delAnim modAnim modNotesTx">
        <pc:chgData name="LEI LIU" userId="e5648540d97d1074" providerId="LiveId" clId="{EAF017AB-9DF2-4505-B0EB-E9B868BF3A85}" dt="2024-11-19T07:25:14.775" v="12118" actId="478"/>
        <pc:sldMkLst>
          <pc:docMk/>
          <pc:sldMk cId="1562332334" sldId="962"/>
        </pc:sldMkLst>
        <pc:spChg chg="add del mod">
          <ac:chgData name="LEI LIU" userId="e5648540d97d1074" providerId="LiveId" clId="{EAF017AB-9DF2-4505-B0EB-E9B868BF3A85}" dt="2024-11-18T22:44:51.378" v="7922" actId="478"/>
          <ac:spMkLst>
            <pc:docMk/>
            <pc:sldMk cId="1562332334" sldId="962"/>
            <ac:spMk id="3" creationId="{99609554-9E49-CEBE-3F00-FAAD6E0CFBED}"/>
          </ac:spMkLst>
        </pc:spChg>
        <pc:spChg chg="mod">
          <ac:chgData name="LEI LIU" userId="e5648540d97d1074" providerId="LiveId" clId="{EAF017AB-9DF2-4505-B0EB-E9B868BF3A85}" dt="2024-11-18T17:02:19.789" v="2205" actId="20577"/>
          <ac:spMkLst>
            <pc:docMk/>
            <pc:sldMk cId="1562332334" sldId="962"/>
            <ac:spMk id="5" creationId="{A406690B-0A41-DA34-0F2E-3C993A08BCB9}"/>
          </ac:spMkLst>
        </pc:spChg>
        <pc:spChg chg="mod">
          <ac:chgData name="LEI LIU" userId="e5648540d97d1074" providerId="LiveId" clId="{EAF017AB-9DF2-4505-B0EB-E9B868BF3A85}" dt="2024-11-18T22:56:54.620" v="8971" actId="20577"/>
          <ac:spMkLst>
            <pc:docMk/>
            <pc:sldMk cId="1562332334" sldId="962"/>
            <ac:spMk id="9" creationId="{8C41A0DA-A90D-18B1-EF6E-B9CA5B03D5C8}"/>
          </ac:spMkLst>
        </pc:spChg>
        <pc:spChg chg="mod">
          <ac:chgData name="LEI LIU" userId="e5648540d97d1074" providerId="LiveId" clId="{EAF017AB-9DF2-4505-B0EB-E9B868BF3A85}" dt="2024-11-18T22:54:17.887" v="8826" actId="1036"/>
          <ac:spMkLst>
            <pc:docMk/>
            <pc:sldMk cId="1562332334" sldId="962"/>
            <ac:spMk id="14" creationId="{2776EEA9-B4F7-7D49-9E86-C3940690738D}"/>
          </ac:spMkLst>
        </pc:spChg>
        <pc:spChg chg="add mod">
          <ac:chgData name="LEI LIU" userId="e5648540d97d1074" providerId="LiveId" clId="{EAF017AB-9DF2-4505-B0EB-E9B868BF3A85}" dt="2024-11-18T22:46:44.055" v="8192" actId="164"/>
          <ac:spMkLst>
            <pc:docMk/>
            <pc:sldMk cId="1562332334" sldId="962"/>
            <ac:spMk id="15" creationId="{93177C46-D315-9EB8-990B-0D5DD06C0C16}"/>
          </ac:spMkLst>
        </pc:spChg>
        <pc:spChg chg="add del mod">
          <ac:chgData name="LEI LIU" userId="e5648540d97d1074" providerId="LiveId" clId="{EAF017AB-9DF2-4505-B0EB-E9B868BF3A85}" dt="2024-11-19T07:25:14.775" v="12118" actId="478"/>
          <ac:spMkLst>
            <pc:docMk/>
            <pc:sldMk cId="1562332334" sldId="962"/>
            <ac:spMk id="17" creationId="{16C82AF8-13E8-75BE-107F-AC33F226CE23}"/>
          </ac:spMkLst>
        </pc:spChg>
        <pc:spChg chg="add mod">
          <ac:chgData name="LEI LIU" userId="e5648540d97d1074" providerId="LiveId" clId="{EAF017AB-9DF2-4505-B0EB-E9B868BF3A85}" dt="2024-11-18T23:23:45.663" v="10575" actId="1037"/>
          <ac:spMkLst>
            <pc:docMk/>
            <pc:sldMk cId="1562332334" sldId="962"/>
            <ac:spMk id="19" creationId="{CD7E06EC-0DAF-6EB2-FF41-0039AC7A705D}"/>
          </ac:spMkLst>
        </pc:spChg>
        <pc:grpChg chg="add mod">
          <ac:chgData name="LEI LIU" userId="e5648540d97d1074" providerId="LiveId" clId="{EAF017AB-9DF2-4505-B0EB-E9B868BF3A85}" dt="2024-11-18T22:46:44.055" v="8192" actId="164"/>
          <ac:grpSpMkLst>
            <pc:docMk/>
            <pc:sldMk cId="1562332334" sldId="962"/>
            <ac:grpSpMk id="16" creationId="{6D2B12B4-BF24-367C-CA9F-BC087BB1E6FE}"/>
          </ac:grpSpMkLst>
        </pc:grpChg>
        <pc:grpChg chg="add mod">
          <ac:chgData name="LEI LIU" userId="e5648540d97d1074" providerId="LiveId" clId="{EAF017AB-9DF2-4505-B0EB-E9B868BF3A85}" dt="2024-11-18T22:54:17.887" v="8826" actId="1036"/>
          <ac:grpSpMkLst>
            <pc:docMk/>
            <pc:sldMk cId="1562332334" sldId="962"/>
            <ac:grpSpMk id="18" creationId="{9BFE0A6B-0815-1ADF-BCC9-70B496437571}"/>
          </ac:grpSpMkLst>
        </pc:grpChg>
        <pc:grpChg chg="add mod">
          <ac:chgData name="LEI LIU" userId="e5648540d97d1074" providerId="LiveId" clId="{EAF017AB-9DF2-4505-B0EB-E9B868BF3A85}" dt="2024-11-18T23:23:35.254" v="10495" actId="255"/>
          <ac:grpSpMkLst>
            <pc:docMk/>
            <pc:sldMk cId="1562332334" sldId="962"/>
            <ac:grpSpMk id="20" creationId="{BFE6D54F-E519-2FE1-5D79-AD4A45C2C1F4}"/>
          </ac:grpSpMkLst>
        </pc:grpChg>
        <pc:graphicFrameChg chg="add mod ord modGraphic">
          <ac:chgData name="LEI LIU" userId="e5648540d97d1074" providerId="LiveId" clId="{EAF017AB-9DF2-4505-B0EB-E9B868BF3A85}" dt="2024-11-18T22:48:06.904" v="8462" actId="1038"/>
          <ac:graphicFrameMkLst>
            <pc:docMk/>
            <pc:sldMk cId="1562332334" sldId="962"/>
            <ac:graphicFrameMk id="2" creationId="{FCFC2374-E9C1-FF4B-DDBE-6843D8A4A78C}"/>
          </ac:graphicFrameMkLst>
        </pc:graphicFrameChg>
        <pc:graphicFrameChg chg="del modGraphic">
          <ac:chgData name="LEI LIU" userId="e5648540d97d1074" providerId="LiveId" clId="{EAF017AB-9DF2-4505-B0EB-E9B868BF3A85}" dt="2024-11-18T17:01:10.805" v="2157" actId="478"/>
          <ac:graphicFrameMkLst>
            <pc:docMk/>
            <pc:sldMk cId="1562332334" sldId="962"/>
            <ac:graphicFrameMk id="6" creationId="{C3FB18BF-FB27-34D7-9931-E77B89A16083}"/>
          </ac:graphicFrameMkLst>
        </pc:graphicFrameChg>
        <pc:picChg chg="mod">
          <ac:chgData name="LEI LIU" userId="e5648540d97d1074" providerId="LiveId" clId="{EAF017AB-9DF2-4505-B0EB-E9B868BF3A85}" dt="2024-11-18T22:46:44.055" v="8192" actId="164"/>
          <ac:picMkLst>
            <pc:docMk/>
            <pc:sldMk cId="1562332334" sldId="962"/>
            <ac:picMk id="7" creationId="{1B73C67A-97D2-FDA3-A9B5-7DC15AF8698D}"/>
          </ac:picMkLst>
        </pc:picChg>
        <pc:picChg chg="mod">
          <ac:chgData name="LEI LIU" userId="e5648540d97d1074" providerId="LiveId" clId="{EAF017AB-9DF2-4505-B0EB-E9B868BF3A85}" dt="2024-11-18T22:46:44.055" v="8192" actId="164"/>
          <ac:picMkLst>
            <pc:docMk/>
            <pc:sldMk cId="1562332334" sldId="962"/>
            <ac:picMk id="8" creationId="{2D6B8453-B74C-7C32-627F-36C8DAC0D581}"/>
          </ac:picMkLst>
        </pc:picChg>
        <pc:picChg chg="mod ord">
          <ac:chgData name="LEI LIU" userId="e5648540d97d1074" providerId="LiveId" clId="{EAF017AB-9DF2-4505-B0EB-E9B868BF3A85}" dt="2024-11-18T22:49:09.040" v="8630" actId="1036"/>
          <ac:picMkLst>
            <pc:docMk/>
            <pc:sldMk cId="1562332334" sldId="962"/>
            <ac:picMk id="10" creationId="{46B761CE-A100-2A07-B25E-CA3A39175E78}"/>
          </ac:picMkLst>
        </pc:picChg>
        <pc:picChg chg="mod">
          <ac:chgData name="LEI LIU" userId="e5648540d97d1074" providerId="LiveId" clId="{EAF017AB-9DF2-4505-B0EB-E9B868BF3A85}" dt="2024-11-18T23:23:35.254" v="10495" actId="255"/>
          <ac:picMkLst>
            <pc:docMk/>
            <pc:sldMk cId="1562332334" sldId="962"/>
            <ac:picMk id="11" creationId="{57B05D97-32E5-88B6-1777-9F1931440C2E}"/>
          </ac:picMkLst>
        </pc:picChg>
        <pc:picChg chg="mod">
          <ac:chgData name="LEI LIU" userId="e5648540d97d1074" providerId="LiveId" clId="{EAF017AB-9DF2-4505-B0EB-E9B868BF3A85}" dt="2024-11-18T22:54:17.887" v="8826" actId="1036"/>
          <ac:picMkLst>
            <pc:docMk/>
            <pc:sldMk cId="1562332334" sldId="962"/>
            <ac:picMk id="12" creationId="{3DCA3A47-8CD6-FED4-A271-C053E1FD4DC7}"/>
          </ac:picMkLst>
        </pc:picChg>
        <pc:picChg chg="mod">
          <ac:chgData name="LEI LIU" userId="e5648540d97d1074" providerId="LiveId" clId="{EAF017AB-9DF2-4505-B0EB-E9B868BF3A85}" dt="2024-11-18T22:54:17.887" v="8826" actId="1036"/>
          <ac:picMkLst>
            <pc:docMk/>
            <pc:sldMk cId="1562332334" sldId="962"/>
            <ac:picMk id="13" creationId="{F508AE55-4866-2495-2F83-6E222A7A75E2}"/>
          </ac:picMkLst>
        </pc:picChg>
      </pc:sldChg>
      <pc:sldChg chg="addSp delSp modSp mod modAnim">
        <pc:chgData name="LEI LIU" userId="e5648540d97d1074" providerId="LiveId" clId="{EAF017AB-9DF2-4505-B0EB-E9B868BF3A85}" dt="2024-11-18T17:04:27.892" v="2272" actId="1035"/>
        <pc:sldMkLst>
          <pc:docMk/>
          <pc:sldMk cId="1011183422" sldId="963"/>
        </pc:sldMkLst>
        <pc:spChg chg="add del">
          <ac:chgData name="LEI LIU" userId="e5648540d97d1074" providerId="LiveId" clId="{EAF017AB-9DF2-4505-B0EB-E9B868BF3A85}" dt="2024-11-18T14:18:50.670" v="16" actId="478"/>
          <ac:spMkLst>
            <pc:docMk/>
            <pc:sldMk cId="1011183422" sldId="963"/>
            <ac:spMk id="3" creationId="{1DFAF5C3-DCC7-04FF-479C-8EDB9C8E096D}"/>
          </ac:spMkLst>
        </pc:spChg>
        <pc:spChg chg="mod">
          <ac:chgData name="LEI LIU" userId="e5648540d97d1074" providerId="LiveId" clId="{EAF017AB-9DF2-4505-B0EB-E9B868BF3A85}" dt="2024-11-18T14:20:45.933" v="42" actId="108"/>
          <ac:spMkLst>
            <pc:docMk/>
            <pc:sldMk cId="1011183422" sldId="963"/>
            <ac:spMk id="5" creationId="{EAB4AD32-083D-EF55-5F0C-7877585D3C20}"/>
          </ac:spMkLst>
        </pc:spChg>
        <pc:spChg chg="add del">
          <ac:chgData name="LEI LIU" userId="e5648540d97d1074" providerId="LiveId" clId="{EAF017AB-9DF2-4505-B0EB-E9B868BF3A85}" dt="2024-11-18T14:18:57.128" v="18" actId="22"/>
          <ac:spMkLst>
            <pc:docMk/>
            <pc:sldMk cId="1011183422" sldId="963"/>
            <ac:spMk id="7" creationId="{1F535778-D6D8-69D4-BB6F-D1DF941D151E}"/>
          </ac:spMkLst>
        </pc:spChg>
        <pc:spChg chg="add del">
          <ac:chgData name="LEI LIU" userId="e5648540d97d1074" providerId="LiveId" clId="{EAF017AB-9DF2-4505-B0EB-E9B868BF3A85}" dt="2024-11-18T14:18:59.917" v="22"/>
          <ac:spMkLst>
            <pc:docMk/>
            <pc:sldMk cId="1011183422" sldId="963"/>
            <ac:spMk id="9" creationId="{E0130512-1427-72A5-9B52-236682D463A3}"/>
          </ac:spMkLst>
        </pc:spChg>
        <pc:spChg chg="add mod">
          <ac:chgData name="LEI LIU" userId="e5648540d97d1074" providerId="LiveId" clId="{EAF017AB-9DF2-4505-B0EB-E9B868BF3A85}" dt="2024-11-18T17:04:27.892" v="2272" actId="1035"/>
          <ac:spMkLst>
            <pc:docMk/>
            <pc:sldMk cId="1011183422" sldId="963"/>
            <ac:spMk id="11" creationId="{F0AFDAF3-3F56-25FA-8A86-D7A7A3AB12BF}"/>
          </ac:spMkLst>
        </pc:spChg>
        <pc:spChg chg="add del mod">
          <ac:chgData name="LEI LIU" userId="e5648540d97d1074" providerId="LiveId" clId="{EAF017AB-9DF2-4505-B0EB-E9B868BF3A85}" dt="2024-11-18T14:23:29.911" v="60" actId="478"/>
          <ac:spMkLst>
            <pc:docMk/>
            <pc:sldMk cId="1011183422" sldId="963"/>
            <ac:spMk id="13" creationId="{370A179A-5C3F-CEFA-28FF-B7C35993777B}"/>
          </ac:spMkLst>
        </pc:spChg>
        <pc:spChg chg="add del mod">
          <ac:chgData name="LEI LIU" userId="e5648540d97d1074" providerId="LiveId" clId="{EAF017AB-9DF2-4505-B0EB-E9B868BF3A85}" dt="2024-11-18T14:31:02.158" v="196" actId="478"/>
          <ac:spMkLst>
            <pc:docMk/>
            <pc:sldMk cId="1011183422" sldId="963"/>
            <ac:spMk id="15" creationId="{1F26F433-B160-0C1E-5AD2-320AF954A828}"/>
          </ac:spMkLst>
        </pc:spChg>
        <pc:spChg chg="add mod">
          <ac:chgData name="LEI LIU" userId="e5648540d97d1074" providerId="LiveId" clId="{EAF017AB-9DF2-4505-B0EB-E9B868BF3A85}" dt="2024-11-18T17:04:27.892" v="2272" actId="1035"/>
          <ac:spMkLst>
            <pc:docMk/>
            <pc:sldMk cId="1011183422" sldId="963"/>
            <ac:spMk id="17" creationId="{E2134F0B-8F74-974C-557A-114E2A70439C}"/>
          </ac:spMkLst>
        </pc:spChg>
        <pc:spChg chg="add del mod">
          <ac:chgData name="LEI LIU" userId="e5648540d97d1074" providerId="LiveId" clId="{EAF017AB-9DF2-4505-B0EB-E9B868BF3A85}" dt="2024-11-18T14:40:01.341" v="301" actId="478"/>
          <ac:spMkLst>
            <pc:docMk/>
            <pc:sldMk cId="1011183422" sldId="963"/>
            <ac:spMk id="19" creationId="{B0D4C8B9-0FCD-EE9A-DDD6-D489E5A86C08}"/>
          </ac:spMkLst>
        </pc:spChg>
        <pc:spChg chg="add del mod">
          <ac:chgData name="LEI LIU" userId="e5648540d97d1074" providerId="LiveId" clId="{EAF017AB-9DF2-4505-B0EB-E9B868BF3A85}" dt="2024-11-18T15:11:13.959" v="906" actId="21"/>
          <ac:spMkLst>
            <pc:docMk/>
            <pc:sldMk cId="1011183422" sldId="963"/>
            <ac:spMk id="21" creationId="{5178E7A5-418B-69AF-6EDE-96184F9FD34F}"/>
          </ac:spMkLst>
        </pc:spChg>
      </pc:sldChg>
      <pc:sldChg chg="addSp delSp modSp mod modNotesTx">
        <pc:chgData name="LEI LIU" userId="e5648540d97d1074" providerId="LiveId" clId="{EAF017AB-9DF2-4505-B0EB-E9B868BF3A85}" dt="2024-11-19T07:20:27.361" v="11929" actId="20577"/>
        <pc:sldMkLst>
          <pc:docMk/>
          <pc:sldMk cId="1506815837" sldId="964"/>
        </pc:sldMkLst>
        <pc:spChg chg="mod">
          <ac:chgData name="LEI LIU" userId="e5648540d97d1074" providerId="LiveId" clId="{EAF017AB-9DF2-4505-B0EB-E9B868BF3A85}" dt="2024-11-18T23:27:31.060" v="10659" actId="20577"/>
          <ac:spMkLst>
            <pc:docMk/>
            <pc:sldMk cId="1506815837" sldId="964"/>
            <ac:spMk id="6" creationId="{1ECB9A25-51ED-6EFC-E20E-CD906D6601A4}"/>
          </ac:spMkLst>
        </pc:spChg>
        <pc:spChg chg="mod ord">
          <ac:chgData name="LEI LIU" userId="e5648540d97d1074" providerId="LiveId" clId="{EAF017AB-9DF2-4505-B0EB-E9B868BF3A85}" dt="2024-11-18T23:01:52.673" v="9108" actId="1036"/>
          <ac:spMkLst>
            <pc:docMk/>
            <pc:sldMk cId="1506815837" sldId="964"/>
            <ac:spMk id="8" creationId="{EAB96597-0597-C1F1-B84C-B608F7BA25EB}"/>
          </ac:spMkLst>
        </pc:spChg>
        <pc:spChg chg="mod ord">
          <ac:chgData name="LEI LIU" userId="e5648540d97d1074" providerId="LiveId" clId="{EAF017AB-9DF2-4505-B0EB-E9B868BF3A85}" dt="2024-11-18T23:01:52.673" v="9108" actId="1036"/>
          <ac:spMkLst>
            <pc:docMk/>
            <pc:sldMk cId="1506815837" sldId="964"/>
            <ac:spMk id="9" creationId="{EB60701F-7AEE-438B-80DC-6B051EACFCF8}"/>
          </ac:spMkLst>
        </pc:spChg>
        <pc:grpChg chg="add del mod">
          <ac:chgData name="LEI LIU" userId="e5648540d97d1074" providerId="LiveId" clId="{EAF017AB-9DF2-4505-B0EB-E9B868BF3A85}" dt="2024-11-18T17:10:53.789" v="2329" actId="478"/>
          <ac:grpSpMkLst>
            <pc:docMk/>
            <pc:sldMk cId="1506815837" sldId="964"/>
            <ac:grpSpMk id="2" creationId="{4D698011-260A-44F6-DC43-C7A772EC362B}"/>
          </ac:grpSpMkLst>
        </pc:grpChg>
        <pc:grpChg chg="mod topLvl">
          <ac:chgData name="LEI LIU" userId="e5648540d97d1074" providerId="LiveId" clId="{EAF017AB-9DF2-4505-B0EB-E9B868BF3A85}" dt="2024-11-18T23:02:24.903" v="9212" actId="1038"/>
          <ac:grpSpMkLst>
            <pc:docMk/>
            <pc:sldMk cId="1506815837" sldId="964"/>
            <ac:grpSpMk id="3" creationId="{E3E7D9C6-CB31-AE42-4F6A-BE70C3B01BB0}"/>
          </ac:grpSpMkLst>
        </pc:grpChg>
        <pc:grpChg chg="mod">
          <ac:chgData name="LEI LIU" userId="e5648540d97d1074" providerId="LiveId" clId="{EAF017AB-9DF2-4505-B0EB-E9B868BF3A85}" dt="2024-11-18T17:10:44.041" v="2325"/>
          <ac:grpSpMkLst>
            <pc:docMk/>
            <pc:sldMk cId="1506815837" sldId="964"/>
            <ac:grpSpMk id="13" creationId="{47891972-0B59-0B28-5822-39DA9323967A}"/>
          </ac:grpSpMkLst>
        </pc:grpChg>
        <pc:graphicFrameChg chg="del mod">
          <ac:chgData name="LEI LIU" userId="e5648540d97d1074" providerId="LiveId" clId="{EAF017AB-9DF2-4505-B0EB-E9B868BF3A85}" dt="2024-11-18T17:10:51.075" v="2328" actId="478"/>
          <ac:graphicFrameMkLst>
            <pc:docMk/>
            <pc:sldMk cId="1506815837" sldId="964"/>
            <ac:graphicFrameMk id="7" creationId="{12BCDADA-321D-9854-49A1-1D919D59FF67}"/>
          </ac:graphicFrameMkLst>
        </pc:graphicFrameChg>
        <pc:graphicFrameChg chg="del mod">
          <ac:chgData name="LEI LIU" userId="e5648540d97d1074" providerId="LiveId" clId="{EAF017AB-9DF2-4505-B0EB-E9B868BF3A85}" dt="2024-11-18T17:10:48.291" v="2327" actId="478"/>
          <ac:graphicFrameMkLst>
            <pc:docMk/>
            <pc:sldMk cId="1506815837" sldId="964"/>
            <ac:graphicFrameMk id="10" creationId="{09D31CE4-CEE2-9A21-7EBE-598EADE88F0D}"/>
          </ac:graphicFrameMkLst>
        </pc:graphicFrameChg>
        <pc:graphicFrameChg chg="del mod topLvl">
          <ac:chgData name="LEI LIU" userId="e5648540d97d1074" providerId="LiveId" clId="{EAF017AB-9DF2-4505-B0EB-E9B868BF3A85}" dt="2024-11-18T17:10:53.789" v="2329" actId="478"/>
          <ac:graphicFrameMkLst>
            <pc:docMk/>
            <pc:sldMk cId="1506815837" sldId="964"/>
            <ac:graphicFrameMk id="11" creationId="{148F26FF-4E57-739B-DCFC-A37D061E45DC}"/>
          </ac:graphicFrameMkLst>
        </pc:graphicFrameChg>
        <pc:graphicFrameChg chg="mod">
          <ac:chgData name="LEI LIU" userId="e5648540d97d1074" providerId="LiveId" clId="{EAF017AB-9DF2-4505-B0EB-E9B868BF3A85}" dt="2024-11-18T17:10:44.041" v="2325"/>
          <ac:graphicFrameMkLst>
            <pc:docMk/>
            <pc:sldMk cId="1506815837" sldId="964"/>
            <ac:graphicFrameMk id="14" creationId="{D77C0D62-C67F-5700-30E1-E7302F873CC6}"/>
          </ac:graphicFrameMkLst>
        </pc:graphicFrameChg>
        <pc:graphicFrameChg chg="mod">
          <ac:chgData name="LEI LIU" userId="e5648540d97d1074" providerId="LiveId" clId="{EAF017AB-9DF2-4505-B0EB-E9B868BF3A85}" dt="2024-11-18T17:10:44.041" v="2325"/>
          <ac:graphicFrameMkLst>
            <pc:docMk/>
            <pc:sldMk cId="1506815837" sldId="964"/>
            <ac:graphicFrameMk id="15" creationId="{4BDBA8CA-41A7-61B5-AF1F-82693983A573}"/>
          </ac:graphicFrameMkLst>
        </pc:graphicFrameChg>
        <pc:graphicFrameChg chg="mod">
          <ac:chgData name="LEI LIU" userId="e5648540d97d1074" providerId="LiveId" clId="{EAF017AB-9DF2-4505-B0EB-E9B868BF3A85}" dt="2024-11-18T17:10:44.041" v="2325"/>
          <ac:graphicFrameMkLst>
            <pc:docMk/>
            <pc:sldMk cId="1506815837" sldId="964"/>
            <ac:graphicFrameMk id="16" creationId="{F64E9AAD-8D2B-BA9D-020B-4FF677AE173B}"/>
          </ac:graphicFrameMkLst>
        </pc:graphicFrameChg>
        <pc:picChg chg="mod">
          <ac:chgData name="LEI LIU" userId="e5648540d97d1074" providerId="LiveId" clId="{EAF017AB-9DF2-4505-B0EB-E9B868BF3A85}" dt="2024-11-18T23:01:52.673" v="9108" actId="1036"/>
          <ac:picMkLst>
            <pc:docMk/>
            <pc:sldMk cId="1506815837" sldId="964"/>
            <ac:picMk id="12" creationId="{B333C0C4-564C-DA5D-D89C-C3D7EFAFD2BA}"/>
          </ac:picMkLst>
        </pc:picChg>
        <pc:cxnChg chg="mod">
          <ac:chgData name="LEI LIU" userId="e5648540d97d1074" providerId="LiveId" clId="{EAF017AB-9DF2-4505-B0EB-E9B868BF3A85}" dt="2024-11-18T17:10:44.041" v="2325"/>
          <ac:cxnSpMkLst>
            <pc:docMk/>
            <pc:sldMk cId="1506815837" sldId="964"/>
            <ac:cxnSpMk id="17" creationId="{6D8D65D7-35B3-6114-41BF-1C4396854407}"/>
          </ac:cxnSpMkLst>
        </pc:cxnChg>
        <pc:cxnChg chg="mod">
          <ac:chgData name="LEI LIU" userId="e5648540d97d1074" providerId="LiveId" clId="{EAF017AB-9DF2-4505-B0EB-E9B868BF3A85}" dt="2024-11-18T17:10:44.041" v="2325"/>
          <ac:cxnSpMkLst>
            <pc:docMk/>
            <pc:sldMk cId="1506815837" sldId="964"/>
            <ac:cxnSpMk id="18" creationId="{CC243EF9-8172-69B9-FDD8-0A5CFF0435EC}"/>
          </ac:cxnSpMkLst>
        </pc:cxnChg>
        <pc:cxnChg chg="mod">
          <ac:chgData name="LEI LIU" userId="e5648540d97d1074" providerId="LiveId" clId="{EAF017AB-9DF2-4505-B0EB-E9B868BF3A85}" dt="2024-11-18T17:10:44.041" v="2325"/>
          <ac:cxnSpMkLst>
            <pc:docMk/>
            <pc:sldMk cId="1506815837" sldId="964"/>
            <ac:cxnSpMk id="19" creationId="{E0E931BF-4B07-A50E-5894-DA5E68D6CA77}"/>
          </ac:cxnSpMkLst>
        </pc:cxnChg>
      </pc:sldChg>
      <pc:sldChg chg="modSp mod modNotesTx">
        <pc:chgData name="LEI LIU" userId="e5648540d97d1074" providerId="LiveId" clId="{EAF017AB-9DF2-4505-B0EB-E9B868BF3A85}" dt="2024-11-19T07:23:13.695" v="12002" actId="20577"/>
        <pc:sldMkLst>
          <pc:docMk/>
          <pc:sldMk cId="465251488" sldId="965"/>
        </pc:sldMkLst>
        <pc:spChg chg="mod">
          <ac:chgData name="LEI LIU" userId="e5648540d97d1074" providerId="LiveId" clId="{EAF017AB-9DF2-4505-B0EB-E9B868BF3A85}" dt="2024-11-18T23:03:02.232" v="9235" actId="1035"/>
          <ac:spMkLst>
            <pc:docMk/>
            <pc:sldMk cId="465251488" sldId="965"/>
            <ac:spMk id="7" creationId="{3DF76762-06C6-B811-E4AF-FF0BC2A2B678}"/>
          </ac:spMkLst>
        </pc:spChg>
        <pc:spChg chg="mod">
          <ac:chgData name="LEI LIU" userId="e5648540d97d1074" providerId="LiveId" clId="{EAF017AB-9DF2-4505-B0EB-E9B868BF3A85}" dt="2024-11-18T23:03:02.232" v="9235" actId="1035"/>
          <ac:spMkLst>
            <pc:docMk/>
            <pc:sldMk cId="465251488" sldId="965"/>
            <ac:spMk id="8" creationId="{260CF2F5-CC69-0D8D-87A2-F6945421C757}"/>
          </ac:spMkLst>
        </pc:spChg>
        <pc:picChg chg="mod">
          <ac:chgData name="LEI LIU" userId="e5648540d97d1074" providerId="LiveId" clId="{EAF017AB-9DF2-4505-B0EB-E9B868BF3A85}" dt="2024-11-18T23:03:02.232" v="9235" actId="1035"/>
          <ac:picMkLst>
            <pc:docMk/>
            <pc:sldMk cId="465251488" sldId="965"/>
            <ac:picMk id="6" creationId="{EC31A69F-7EDC-9D32-1CC9-E1BE263E7D09}"/>
          </ac:picMkLst>
        </pc:picChg>
        <pc:picChg chg="mod">
          <ac:chgData name="LEI LIU" userId="e5648540d97d1074" providerId="LiveId" clId="{EAF017AB-9DF2-4505-B0EB-E9B868BF3A85}" dt="2024-11-18T23:03:02.232" v="9235" actId="1035"/>
          <ac:picMkLst>
            <pc:docMk/>
            <pc:sldMk cId="465251488" sldId="965"/>
            <ac:picMk id="9" creationId="{339E0CA8-D758-7A42-1962-A8F5D617CC8F}"/>
          </ac:picMkLst>
        </pc:picChg>
        <pc:picChg chg="mod">
          <ac:chgData name="LEI LIU" userId="e5648540d97d1074" providerId="LiveId" clId="{EAF017AB-9DF2-4505-B0EB-E9B868BF3A85}" dt="2024-11-18T23:03:02.232" v="9235" actId="1035"/>
          <ac:picMkLst>
            <pc:docMk/>
            <pc:sldMk cId="465251488" sldId="965"/>
            <ac:picMk id="10" creationId="{9CF64DEA-7860-A585-11E7-C6871424B894}"/>
          </ac:picMkLst>
        </pc:picChg>
      </pc:sldChg>
      <pc:sldChg chg="addSp delSp modSp mod modAnim modNotesTx">
        <pc:chgData name="LEI LIU" userId="e5648540d97d1074" providerId="LiveId" clId="{EAF017AB-9DF2-4505-B0EB-E9B868BF3A85}" dt="2024-11-19T07:26:21.829" v="12265" actId="20577"/>
        <pc:sldMkLst>
          <pc:docMk/>
          <pc:sldMk cId="1684399942" sldId="966"/>
        </pc:sldMkLst>
        <pc:spChg chg="mod">
          <ac:chgData name="LEI LIU" userId="e5648540d97d1074" providerId="LiveId" clId="{EAF017AB-9DF2-4505-B0EB-E9B868BF3A85}" dt="2024-11-18T23:07:13.741" v="9482" actId="1035"/>
          <ac:spMkLst>
            <pc:docMk/>
            <pc:sldMk cId="1684399942" sldId="966"/>
            <ac:spMk id="7" creationId="{0A6BCA83-A17D-4683-AE2A-7BF5067E6BD2}"/>
          </ac:spMkLst>
        </pc:spChg>
        <pc:spChg chg="mod">
          <ac:chgData name="LEI LIU" userId="e5648540d97d1074" providerId="LiveId" clId="{EAF017AB-9DF2-4505-B0EB-E9B868BF3A85}" dt="2024-11-18T23:07:13.741" v="9482" actId="1035"/>
          <ac:spMkLst>
            <pc:docMk/>
            <pc:sldMk cId="1684399942" sldId="966"/>
            <ac:spMk id="8" creationId="{4F5BC343-9198-E026-D284-9EDA545C44D1}"/>
          </ac:spMkLst>
        </pc:spChg>
        <pc:spChg chg="add mod">
          <ac:chgData name="LEI LIU" userId="e5648540d97d1074" providerId="LiveId" clId="{EAF017AB-9DF2-4505-B0EB-E9B868BF3A85}" dt="2024-11-18T23:24:15.381" v="10620" actId="255"/>
          <ac:spMkLst>
            <pc:docMk/>
            <pc:sldMk cId="1684399942" sldId="966"/>
            <ac:spMk id="10" creationId="{8B145023-3F32-3FA3-F078-636E3B463008}"/>
          </ac:spMkLst>
        </pc:spChg>
        <pc:spChg chg="add mod">
          <ac:chgData name="LEI LIU" userId="e5648540d97d1074" providerId="LiveId" clId="{EAF017AB-9DF2-4505-B0EB-E9B868BF3A85}" dt="2024-11-18T23:24:15.381" v="10620" actId="255"/>
          <ac:spMkLst>
            <pc:docMk/>
            <pc:sldMk cId="1684399942" sldId="966"/>
            <ac:spMk id="13" creationId="{3BF65022-B272-62EF-75A6-F58122F87F97}"/>
          </ac:spMkLst>
        </pc:spChg>
        <pc:spChg chg="add del mod">
          <ac:chgData name="LEI LIU" userId="e5648540d97d1074" providerId="LiveId" clId="{EAF017AB-9DF2-4505-B0EB-E9B868BF3A85}" dt="2024-11-18T23:09:16.296" v="9552" actId="478"/>
          <ac:spMkLst>
            <pc:docMk/>
            <pc:sldMk cId="1684399942" sldId="966"/>
            <ac:spMk id="14" creationId="{5465AEB1-BA4B-EA53-1002-CC3B03213081}"/>
          </ac:spMkLst>
        </pc:spChg>
        <pc:spChg chg="add mod">
          <ac:chgData name="LEI LIU" userId="e5648540d97d1074" providerId="LiveId" clId="{EAF017AB-9DF2-4505-B0EB-E9B868BF3A85}" dt="2024-11-18T23:11:05.037" v="9865" actId="1038"/>
          <ac:spMkLst>
            <pc:docMk/>
            <pc:sldMk cId="1684399942" sldId="966"/>
            <ac:spMk id="15" creationId="{0AD3C3BF-3B67-D3DE-0D8C-0DCCF5DAF00C}"/>
          </ac:spMkLst>
        </pc:spChg>
        <pc:spChg chg="add mod">
          <ac:chgData name="LEI LIU" userId="e5648540d97d1074" providerId="LiveId" clId="{EAF017AB-9DF2-4505-B0EB-E9B868BF3A85}" dt="2024-11-18T23:11:11.007" v="9888" actId="1037"/>
          <ac:spMkLst>
            <pc:docMk/>
            <pc:sldMk cId="1684399942" sldId="966"/>
            <ac:spMk id="16" creationId="{2A3F110A-1267-B0D3-275F-56A650ABDCDC}"/>
          </ac:spMkLst>
        </pc:spChg>
        <pc:graphicFrameChg chg="mod modGraphic">
          <ac:chgData name="LEI LIU" userId="e5648540d97d1074" providerId="LiveId" clId="{EAF017AB-9DF2-4505-B0EB-E9B868BF3A85}" dt="2024-11-18T23:08:06.979" v="9547" actId="1036"/>
          <ac:graphicFrameMkLst>
            <pc:docMk/>
            <pc:sldMk cId="1684399942" sldId="966"/>
            <ac:graphicFrameMk id="9" creationId="{10195BA5-C360-5BFF-0824-DDE49CB1CC76}"/>
          </ac:graphicFrameMkLst>
        </pc:graphicFrameChg>
        <pc:picChg chg="mod">
          <ac:chgData name="LEI LIU" userId="e5648540d97d1074" providerId="LiveId" clId="{EAF017AB-9DF2-4505-B0EB-E9B868BF3A85}" dt="2024-11-18T23:10:06.133" v="9681" actId="1076"/>
          <ac:picMkLst>
            <pc:docMk/>
            <pc:sldMk cId="1684399942" sldId="966"/>
            <ac:picMk id="12" creationId="{4EB577C5-D093-E571-A5A4-99BFCCB6463F}"/>
          </ac:picMkLst>
        </pc:picChg>
        <pc:cxnChg chg="add del mod">
          <ac:chgData name="LEI LIU" userId="e5648540d97d1074" providerId="LiveId" clId="{EAF017AB-9DF2-4505-B0EB-E9B868BF3A85}" dt="2024-11-18T23:03:43.485" v="9237" actId="478"/>
          <ac:cxnSpMkLst>
            <pc:docMk/>
            <pc:sldMk cId="1684399942" sldId="966"/>
            <ac:cxnSpMk id="2" creationId="{E8444B08-C248-C81F-456A-81B5B446A8E4}"/>
          </ac:cxnSpMkLst>
        </pc:cxnChg>
        <pc:cxnChg chg="add del mod">
          <ac:chgData name="LEI LIU" userId="e5648540d97d1074" providerId="LiveId" clId="{EAF017AB-9DF2-4505-B0EB-E9B868BF3A85}" dt="2024-11-18T23:05:04.082" v="9313" actId="478"/>
          <ac:cxnSpMkLst>
            <pc:docMk/>
            <pc:sldMk cId="1684399942" sldId="966"/>
            <ac:cxnSpMk id="3" creationId="{B383E727-EDF1-8396-D98D-34B0DEE256AD}"/>
          </ac:cxnSpMkLst>
        </pc:cxnChg>
        <pc:cxnChg chg="add mod">
          <ac:chgData name="LEI LIU" userId="e5648540d97d1074" providerId="LiveId" clId="{EAF017AB-9DF2-4505-B0EB-E9B868BF3A85}" dt="2024-11-18T23:07:13.741" v="9482" actId="1035"/>
          <ac:cxnSpMkLst>
            <pc:docMk/>
            <pc:sldMk cId="1684399942" sldId="966"/>
            <ac:cxnSpMk id="6" creationId="{33C7AA72-0900-8E4D-0948-5784153C8747}"/>
          </ac:cxnSpMkLst>
        </pc:cxnChg>
        <pc:cxnChg chg="add mod">
          <ac:chgData name="LEI LIU" userId="e5648540d97d1074" providerId="LiveId" clId="{EAF017AB-9DF2-4505-B0EB-E9B868BF3A85}" dt="2024-11-18T23:07:13.741" v="9482" actId="1035"/>
          <ac:cxnSpMkLst>
            <pc:docMk/>
            <pc:sldMk cId="1684399942" sldId="966"/>
            <ac:cxnSpMk id="11" creationId="{D211BE77-36C1-86CE-C133-B7E62AF1B23E}"/>
          </ac:cxnSpMkLst>
        </pc:cxnChg>
      </pc:sldChg>
      <pc:sldChg chg="addSp delSp modSp del mod delAnim">
        <pc:chgData name="LEI LIU" userId="e5648540d97d1074" providerId="LiveId" clId="{EAF017AB-9DF2-4505-B0EB-E9B868BF3A85}" dt="2024-11-18T23:05:49.140" v="9431" actId="47"/>
        <pc:sldMkLst>
          <pc:docMk/>
          <pc:sldMk cId="2673238495" sldId="992"/>
        </pc:sldMkLst>
        <pc:spChg chg="del mod">
          <ac:chgData name="LEI LIU" userId="e5648540d97d1074" providerId="LiveId" clId="{EAF017AB-9DF2-4505-B0EB-E9B868BF3A85}" dt="2024-11-18T17:26:48.298" v="2557" actId="478"/>
          <ac:spMkLst>
            <pc:docMk/>
            <pc:sldMk cId="2673238495" sldId="992"/>
            <ac:spMk id="14" creationId="{61E244C3-3F72-E924-A476-8994D8D64971}"/>
          </ac:spMkLst>
        </pc:spChg>
        <pc:graphicFrameChg chg="add mod">
          <ac:chgData name="LEI LIU" userId="e5648540d97d1074" providerId="LiveId" clId="{EAF017AB-9DF2-4505-B0EB-E9B868BF3A85}" dt="2024-11-18T17:23:21.183" v="2464"/>
          <ac:graphicFrameMkLst>
            <pc:docMk/>
            <pc:sldMk cId="2673238495" sldId="992"/>
            <ac:graphicFrameMk id="2" creationId="{35F06F89-236E-909B-93FF-30B5B8BB780A}"/>
          </ac:graphicFrameMkLst>
        </pc:graphicFrameChg>
        <pc:graphicFrameChg chg="del">
          <ac:chgData name="LEI LIU" userId="e5648540d97d1074" providerId="LiveId" clId="{EAF017AB-9DF2-4505-B0EB-E9B868BF3A85}" dt="2024-11-18T17:23:13.073" v="2463" actId="478"/>
          <ac:graphicFrameMkLst>
            <pc:docMk/>
            <pc:sldMk cId="2673238495" sldId="992"/>
            <ac:graphicFrameMk id="10" creationId="{4F3C413C-ACF7-4F45-489B-A63E2CFC51E5}"/>
          </ac:graphicFrameMkLst>
        </pc:graphicFrameChg>
        <pc:cxnChg chg="add mod">
          <ac:chgData name="LEI LIU" userId="e5648540d97d1074" providerId="LiveId" clId="{EAF017AB-9DF2-4505-B0EB-E9B868BF3A85}" dt="2024-11-18T17:24:36.954" v="2470" actId="1582"/>
          <ac:cxnSpMkLst>
            <pc:docMk/>
            <pc:sldMk cId="2673238495" sldId="992"/>
            <ac:cxnSpMk id="5" creationId="{D2B30196-D3B5-27B6-3F69-9DA7301BB439}"/>
          </ac:cxnSpMkLst>
        </pc:cxnChg>
      </pc:sldChg>
      <pc:sldChg chg="addSp delSp modSp new mod modAnim modNotesTx">
        <pc:chgData name="LEI LIU" userId="e5648540d97d1074" providerId="LiveId" clId="{EAF017AB-9DF2-4505-B0EB-E9B868BF3A85}" dt="2024-11-19T07:16:09.403" v="11744" actId="20577"/>
        <pc:sldMkLst>
          <pc:docMk/>
          <pc:sldMk cId="3422039191" sldId="993"/>
        </pc:sldMkLst>
        <pc:spChg chg="del">
          <ac:chgData name="LEI LIU" userId="e5648540d97d1074" providerId="LiveId" clId="{EAF017AB-9DF2-4505-B0EB-E9B868BF3A85}" dt="2024-11-18T14:46:40.247" v="406" actId="478"/>
          <ac:spMkLst>
            <pc:docMk/>
            <pc:sldMk cId="3422039191" sldId="993"/>
            <ac:spMk id="2" creationId="{F58B0B83-726D-004E-3891-45A3714754A2}"/>
          </ac:spMkLst>
        </pc:spChg>
        <pc:spChg chg="del">
          <ac:chgData name="LEI LIU" userId="e5648540d97d1074" providerId="LiveId" clId="{EAF017AB-9DF2-4505-B0EB-E9B868BF3A85}" dt="2024-11-18T14:46:41.330" v="407" actId="478"/>
          <ac:spMkLst>
            <pc:docMk/>
            <pc:sldMk cId="3422039191" sldId="993"/>
            <ac:spMk id="3" creationId="{B010DF2F-E72C-2EF5-964C-11D0976EA882}"/>
          </ac:spMkLst>
        </pc:spChg>
        <pc:spChg chg="add mod">
          <ac:chgData name="LEI LIU" userId="e5648540d97d1074" providerId="LiveId" clId="{EAF017AB-9DF2-4505-B0EB-E9B868BF3A85}" dt="2024-11-18T14:47:26.404" v="419" actId="20577"/>
          <ac:spMkLst>
            <pc:docMk/>
            <pc:sldMk cId="3422039191" sldId="993"/>
            <ac:spMk id="5" creationId="{B3C8A5D6-3A1F-D05C-E856-91056AB58742}"/>
          </ac:spMkLst>
        </pc:spChg>
        <pc:spChg chg="add mod">
          <ac:chgData name="LEI LIU" userId="e5648540d97d1074" providerId="LiveId" clId="{EAF017AB-9DF2-4505-B0EB-E9B868BF3A85}" dt="2024-11-18T22:59:13.526" v="8997" actId="255"/>
          <ac:spMkLst>
            <pc:docMk/>
            <pc:sldMk cId="3422039191" sldId="993"/>
            <ac:spMk id="7" creationId="{FA8818F9-7AC8-E348-3A2D-0049BFC797F0}"/>
          </ac:spMkLst>
        </pc:spChg>
        <pc:spChg chg="add del mod">
          <ac:chgData name="LEI LIU" userId="e5648540d97d1074" providerId="LiveId" clId="{EAF017AB-9DF2-4505-B0EB-E9B868BF3A85}" dt="2024-11-18T15:02:21.196" v="604" actId="478"/>
          <ac:spMkLst>
            <pc:docMk/>
            <pc:sldMk cId="3422039191" sldId="993"/>
            <ac:spMk id="9" creationId="{F9B604C7-1DC4-E276-87A4-143CE538C6A2}"/>
          </ac:spMkLst>
        </pc:spChg>
        <pc:spChg chg="add del mod">
          <ac:chgData name="LEI LIU" userId="e5648540d97d1074" providerId="LiveId" clId="{EAF017AB-9DF2-4505-B0EB-E9B868BF3A85}" dt="2024-11-18T14:56:08.204" v="487" actId="478"/>
          <ac:spMkLst>
            <pc:docMk/>
            <pc:sldMk cId="3422039191" sldId="993"/>
            <ac:spMk id="11" creationId="{10D92271-2A08-7A60-8867-4B8FE252BE29}"/>
          </ac:spMkLst>
        </pc:spChg>
        <pc:spChg chg="add mod">
          <ac:chgData name="LEI LIU" userId="e5648540d97d1074" providerId="LiveId" clId="{EAF017AB-9DF2-4505-B0EB-E9B868BF3A85}" dt="2024-11-18T22:58:36.912" v="8996" actId="1037"/>
          <ac:spMkLst>
            <pc:docMk/>
            <pc:sldMk cId="3422039191" sldId="993"/>
            <ac:spMk id="13" creationId="{A4FF2162-FE92-D8BE-4B59-0AA3593CFBF6}"/>
          </ac:spMkLst>
        </pc:spChg>
        <pc:spChg chg="add mod">
          <ac:chgData name="LEI LIU" userId="e5648540d97d1074" providerId="LiveId" clId="{EAF017AB-9DF2-4505-B0EB-E9B868BF3A85}" dt="2024-11-18T22:58:36.912" v="8996" actId="1037"/>
          <ac:spMkLst>
            <pc:docMk/>
            <pc:sldMk cId="3422039191" sldId="993"/>
            <ac:spMk id="15" creationId="{FC7AE211-9BC5-BEF8-0AAA-C004C7774F77}"/>
          </ac:spMkLst>
        </pc:spChg>
        <pc:spChg chg="add mod">
          <ac:chgData name="LEI LIU" userId="e5648540d97d1074" providerId="LiveId" clId="{EAF017AB-9DF2-4505-B0EB-E9B868BF3A85}" dt="2024-11-18T23:26:51.353" v="10639" actId="1037"/>
          <ac:spMkLst>
            <pc:docMk/>
            <pc:sldMk cId="3422039191" sldId="993"/>
            <ac:spMk id="16" creationId="{FCC13853-B532-CAFF-38C9-14A8528BF947}"/>
          </ac:spMkLst>
        </pc:spChg>
        <pc:spChg chg="add del">
          <ac:chgData name="LEI LIU" userId="e5648540d97d1074" providerId="LiveId" clId="{EAF017AB-9DF2-4505-B0EB-E9B868BF3A85}" dt="2024-11-18T17:06:40.475" v="2279"/>
          <ac:spMkLst>
            <pc:docMk/>
            <pc:sldMk cId="3422039191" sldId="993"/>
            <ac:spMk id="18" creationId="{72FB287A-9C49-2930-36EC-5CB24C8A522C}"/>
          </ac:spMkLst>
        </pc:spChg>
        <pc:spChg chg="add mod">
          <ac:chgData name="LEI LIU" userId="e5648540d97d1074" providerId="LiveId" clId="{EAF017AB-9DF2-4505-B0EB-E9B868BF3A85}" dt="2024-11-18T23:23:59.713" v="10601" actId="1036"/>
          <ac:spMkLst>
            <pc:docMk/>
            <pc:sldMk cId="3422039191" sldId="993"/>
            <ac:spMk id="21" creationId="{5178E7A5-418B-69AF-6EDE-96184F9FD34F}"/>
          </ac:spMkLst>
        </pc:spChg>
        <pc:grpChg chg="add mod">
          <ac:chgData name="LEI LIU" userId="e5648540d97d1074" providerId="LiveId" clId="{EAF017AB-9DF2-4505-B0EB-E9B868BF3A85}" dt="2024-11-18T23:24:07.271" v="10619" actId="1036"/>
          <ac:grpSpMkLst>
            <pc:docMk/>
            <pc:sldMk cId="3422039191" sldId="993"/>
            <ac:grpSpMk id="19" creationId="{83F4DE1A-F05E-23D0-423E-F297B676E302}"/>
          </ac:grpSpMkLst>
        </pc:gr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ACFDCBA-0AE1-1046-BA0F-9D8061F1012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E864B42-B456-774D-9AFC-7AC0394D416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699E961-ED36-9744-9410-CE646A1A6DC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B8975C-8F7A-B44F-8C6D-70D7DB1A8413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1262341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v-SE" dirty="0"/>
              <a:t>Klicka här för att ändra format på bakgrundstexten</a:t>
            </a:r>
          </a:p>
          <a:p>
            <a:pPr lvl="1"/>
            <a:r>
              <a:rPr lang="sv-SE" dirty="0"/>
              <a:t>Nivå två</a:t>
            </a:r>
          </a:p>
          <a:p>
            <a:pPr lvl="2"/>
            <a:r>
              <a:rPr lang="sv-SE" dirty="0"/>
              <a:t>Nivå tre</a:t>
            </a:r>
          </a:p>
          <a:p>
            <a:pPr lvl="3"/>
            <a:r>
              <a:rPr lang="sv-SE" dirty="0"/>
              <a:t>Nivå fyra</a:t>
            </a:r>
          </a:p>
          <a:p>
            <a:pPr lvl="4"/>
            <a:r>
              <a:rPr lang="sv-SE" dirty="0"/>
              <a:t>Nivå fem</a:t>
            </a:r>
            <a:endParaRPr lang="en-GB" dirty="0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B4DABE-419F-EC44-A8E4-36B2ABCB232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897901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685800" rtl="0" eaLnBrk="1" latinLnBrk="0" hangingPunct="1">
      <a:defRPr sz="9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noProof="0" dirty="0"/>
              <a:t>Reveal the underlying mechanisms, with the power of coup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5611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0205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Regis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64463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Global directions</a:t>
            </a:r>
          </a:p>
          <a:p>
            <a:r>
              <a:rPr lang="en-GB" dirty="0"/>
              <a:t>Apparently higher, anisotropic, plateau region is absent</a:t>
            </a:r>
          </a:p>
          <a:p>
            <a:r>
              <a:rPr lang="en-GB" dirty="0"/>
              <a:t>Membrane mode dominates, bending after stiffness red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71319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o rationalize</a:t>
            </a:r>
          </a:p>
          <a:p>
            <a:r>
              <a:rPr lang="en-GB" dirty="0"/>
              <a:t>Most cell walls deform first by stretch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68605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Experimental data as a reference</a:t>
            </a:r>
          </a:p>
          <a:p>
            <a:r>
              <a:rPr lang="en-GB" dirty="0"/>
              <a:t>With different, great agreement</a:t>
            </a:r>
          </a:p>
          <a:p>
            <a:r>
              <a:rPr lang="en-GB" dirty="0"/>
              <a:t>Modulus, strength</a:t>
            </a:r>
          </a:p>
          <a:p>
            <a:r>
              <a:rPr lang="en-GB" dirty="0"/>
              <a:t>Poisson’s rati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01267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endParaRPr lang="sv-SE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6082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65DD2A-4267-2180-0B13-C55410F95B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6E62DAF-5FC5-EAE8-C129-C8A9C8F67E8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2F1D56C-F5E5-9AD1-B087-4AF19696B5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Examples, trial and error, not efficient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Syntax and </a:t>
            </a:r>
            <a:r>
              <a:rPr lang="sv-SE" sz="900">
                <a:latin typeface="Arial" panose="020B0604020202020204" pitchFamily="34" charset="0"/>
                <a:cs typeface="Arial" panose="020B0604020202020204" pitchFamily="34" charset="0"/>
              </a:rPr>
              <a:t>possible operations, transpose and inverse</a:t>
            </a:r>
            <a:endParaRPr lang="sv-SE" sz="9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Documentation, only French o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9FC84F-6552-AEAA-86FC-543E5CF2D55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6510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noProof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77589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A bit on background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Still grow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7852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For load-bearing applications, compressive behaviou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64415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o date, not fully understood, low-density foa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86741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87A8CB-4568-6189-EE10-EAE15BD379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32A1B90-7D47-BE74-1B36-8A7675883BF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A8A3200-DB3F-DA60-B779-A8667039D38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Single cell is sketched as an example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Paramertized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From initial to current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Constitutive, back-rotated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Detai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CB03C0-CBDE-EEB2-B007-DF678B91DC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01703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RVE problem, specific stress state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Classical homogenization, Hill-Mandel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Decompose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sv-SE" sz="900" dirty="0">
                <a:latin typeface="Arial" panose="020B0604020202020204" pitchFamily="34" charset="0"/>
                <a:cs typeface="Arial" panose="020B0604020202020204" pitchFamily="34" charset="0"/>
              </a:rPr>
              <a:t>Resulting weak form, P appears li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83169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o identify</a:t>
            </a:r>
          </a:p>
          <a:p>
            <a:r>
              <a:rPr lang="en-GB" dirty="0"/>
              <a:t>Low-d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00199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100 as an example, global directions</a:t>
            </a:r>
          </a:p>
          <a:p>
            <a:r>
              <a:rPr lang="en-GB" dirty="0"/>
              <a:t>A side study, fewer stochast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22695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ave not yet managed, explain why later, sufficient for low-density foams upon failure</a:t>
            </a:r>
          </a:p>
          <a:p>
            <a:r>
              <a:rPr lang="en-GB" dirty="0"/>
              <a:t>Fluctuations are supressed</a:t>
            </a:r>
          </a:p>
          <a:p>
            <a:r>
              <a:rPr lang="en-GB" dirty="0"/>
              <a:t>Unprescribed, non-diagonal also prescrib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4DABE-419F-EC44-A8E4-36B2ABCB2323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51982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Omslagsbild">
    <p:bg>
      <p:bgPr>
        <a:solidFill>
          <a:srgbClr val="19446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25450" y="1530000"/>
            <a:ext cx="8294324" cy="1400531"/>
          </a:xfrm>
        </p:spPr>
        <p:txBody>
          <a:bodyPr anchor="b"/>
          <a:lstStyle>
            <a:lvl1pPr algn="l">
              <a:defRPr sz="5200">
                <a:solidFill>
                  <a:schemeClr val="bg2"/>
                </a:solidFill>
              </a:defRPr>
            </a:lvl1pPr>
          </a:lstStyle>
          <a:p>
            <a:r>
              <a:rPr lang="sv-SE" noProof="0" dirty="0"/>
              <a:t>Rubrik till presentatione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25450" y="3033850"/>
            <a:ext cx="8294324" cy="1363076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1500">
                <a:solidFill>
                  <a:schemeClr val="bg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sv-SE" noProof="0" dirty="0"/>
              <a:t>Förnamn Efternamn, Titel  |  Forskargrupp  |  </a:t>
            </a:r>
            <a:r>
              <a:rPr lang="sv-SE" noProof="0" dirty="0" err="1"/>
              <a:t>åååå.mm.dd</a:t>
            </a:r>
            <a:endParaRPr lang="sv-SE" noProof="0" dirty="0"/>
          </a:p>
        </p:txBody>
      </p:sp>
      <p:sp>
        <p:nvSpPr>
          <p:cNvPr id="7" name="Rektangel 3">
            <a:extLst>
              <a:ext uri="{FF2B5EF4-FFF2-40B4-BE49-F238E27FC236}">
                <a16:creationId xmlns:a16="http://schemas.microsoft.com/office/drawing/2014/main" id="{4E17BB8C-FC90-5F49-B52F-11E5C72D3C96}"/>
              </a:ext>
            </a:extLst>
          </p:cNvPr>
          <p:cNvSpPr/>
          <p:nvPr userDrawn="1"/>
        </p:nvSpPr>
        <p:spPr>
          <a:xfrm>
            <a:off x="7856025" y="-1"/>
            <a:ext cx="863749" cy="1111739"/>
          </a:xfrm>
          <a:prstGeom prst="rect">
            <a:avLst/>
          </a:prstGeom>
          <a:solidFill>
            <a:srgbClr val="6C8697"/>
          </a:solidFill>
          <a:ln w="12700">
            <a:miter lim="400000"/>
          </a:ln>
        </p:spPr>
        <p:txBody>
          <a:bodyPr lIns="0" tIns="0" rIns="0" bIns="0" anchor="ctr"/>
          <a:lstStyle/>
          <a:p>
            <a:pPr>
              <a:defRPr sz="3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sz="1200">
              <a:solidFill>
                <a:srgbClr val="6C8697"/>
              </a:solidFill>
            </a:endParaRPr>
          </a:p>
        </p:txBody>
      </p:sp>
      <p:pic>
        <p:nvPicPr>
          <p:cNvPr id="8" name="Chalmers logotype 4">
            <a:extLst>
              <a:ext uri="{FF2B5EF4-FFF2-40B4-BE49-F238E27FC236}">
                <a16:creationId xmlns:a16="http://schemas.microsoft.com/office/drawing/2014/main" id="{48711BF3-1A07-6B46-B63B-F498A03D390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979155" y="257793"/>
            <a:ext cx="617489" cy="684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5843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innehåll_3 bilder_Al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310584" y="193040"/>
            <a:ext cx="4617182" cy="2039997"/>
          </a:xfrm>
        </p:spPr>
        <p:txBody>
          <a:bodyPr/>
          <a:lstStyle>
            <a:lvl1pPr>
              <a:defRPr>
                <a:solidFill>
                  <a:srgbClr val="194461"/>
                </a:solidFill>
              </a:defRPr>
            </a:lvl1pPr>
          </a:lstStyle>
          <a:p>
            <a:r>
              <a:rPr lang="sv-SE" noProof="0"/>
              <a:t>Här lägger du in </a:t>
            </a:r>
            <a:br>
              <a:rPr lang="sv-SE" noProof="0"/>
            </a:br>
            <a:r>
              <a:rPr lang="sv-SE" noProof="0"/>
              <a:t>din rubrik</a:t>
            </a:r>
          </a:p>
        </p:txBody>
      </p:sp>
      <p:sp>
        <p:nvSpPr>
          <p:cNvPr id="9" name="Picture Placeholder 2">
            <a:extLst>
              <a:ext uri="{FF2B5EF4-FFF2-40B4-BE49-F238E27FC236}">
                <a16:creationId xmlns:a16="http://schemas.microsoft.com/office/drawing/2014/main" id="{DAD2B67D-B281-694E-9D43-FE3CBAAF8CAD}"/>
              </a:ext>
            </a:extLst>
          </p:cNvPr>
          <p:cNvSpPr>
            <a:spLocks noGrp="1"/>
          </p:cNvSpPr>
          <p:nvPr>
            <p:ph type="pic" sz="quarter" idx="32" hasCustomPrompt="1"/>
          </p:nvPr>
        </p:nvSpPr>
        <p:spPr>
          <a:xfrm>
            <a:off x="198425" y="193040"/>
            <a:ext cx="3770311" cy="2124697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8" name="Picture Placeholder 3">
            <a:extLst>
              <a:ext uri="{FF2B5EF4-FFF2-40B4-BE49-F238E27FC236}">
                <a16:creationId xmlns:a16="http://schemas.microsoft.com/office/drawing/2014/main" id="{9772286E-0D7F-3443-AFA5-F221E3ACC8D4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205200" y="2387600"/>
            <a:ext cx="1836000" cy="2395337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10" name="Picture Placeholder 4">
            <a:extLst>
              <a:ext uri="{FF2B5EF4-FFF2-40B4-BE49-F238E27FC236}">
                <a16:creationId xmlns:a16="http://schemas.microsoft.com/office/drawing/2014/main" id="{F4CC3E62-90FA-914F-8F68-5F15794B02C2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2138400" y="2387600"/>
            <a:ext cx="1836000" cy="2395337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3" name="Content Placeholder 5"/>
          <p:cNvSpPr>
            <a:spLocks noGrp="1"/>
          </p:cNvSpPr>
          <p:nvPr>
            <p:ph idx="1" hasCustomPrompt="1"/>
          </p:nvPr>
        </p:nvSpPr>
        <p:spPr>
          <a:xfrm>
            <a:off x="4310584" y="2466169"/>
            <a:ext cx="4617182" cy="2316767"/>
          </a:xfrm>
          <a:prstGeom prst="rect">
            <a:avLst/>
          </a:prstGeom>
        </p:spPr>
        <p:txBody>
          <a:bodyPr/>
          <a:lstStyle>
            <a:lvl1pPr marL="126000" indent="-126000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1pPr>
            <a:lvl2pPr marL="378000" indent="-126000">
              <a:lnSpc>
                <a:spcPct val="90000"/>
              </a:lnSpc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2pPr>
            <a:lvl3pPr marL="576000" indent="-126000">
              <a:lnSpc>
                <a:spcPct val="90000"/>
              </a:lnSpc>
              <a:spcAft>
                <a:spcPts val="200"/>
              </a:spcAft>
              <a:buFont typeface="Arial" panose="020B0604020202020204" pitchFamily="34" charset="0"/>
              <a:buChar char="•"/>
              <a:defRPr/>
            </a:lvl3pPr>
            <a:lvl4pPr marL="648000" indent="0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936000" indent="-126000">
              <a:lnSpc>
                <a:spcPct val="90000"/>
              </a:lnSpc>
              <a:buFont typeface="Arial" panose="020B0604020202020204" pitchFamily="34" charset="0"/>
              <a:buChar char="•"/>
              <a:defRPr/>
            </a:lvl5pPr>
            <a:lvl6pPr marL="1714500" indent="0">
              <a:buNone/>
              <a:defRPr/>
            </a:lvl6pPr>
          </a:lstStyle>
          <a:p>
            <a:pPr lvl="0"/>
            <a:r>
              <a:rPr lang="sv-SE" noProof="0" dirty="0"/>
              <a:t>Punktlista en kolumn</a:t>
            </a:r>
          </a:p>
          <a:p>
            <a:pPr lvl="1"/>
            <a:r>
              <a:rPr lang="sv-SE" noProof="0" dirty="0"/>
              <a:t>Andra nivån</a:t>
            </a:r>
          </a:p>
          <a:p>
            <a:pPr lvl="2"/>
            <a:r>
              <a:rPr lang="sv-SE" noProof="0" dirty="0"/>
              <a:t>Tredje nivån</a:t>
            </a:r>
          </a:p>
        </p:txBody>
      </p:sp>
      <p:sp>
        <p:nvSpPr>
          <p:cNvPr id="31" name="Slide Number Placeholder 6">
            <a:extLst>
              <a:ext uri="{FF2B5EF4-FFF2-40B4-BE49-F238E27FC236}">
                <a16:creationId xmlns:a16="http://schemas.microsoft.com/office/drawing/2014/main" id="{268A9C3F-410A-684D-BF8C-D1EE552744E0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>
          <a:xfrm>
            <a:off x="205200" y="4852800"/>
            <a:ext cx="216000" cy="176400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3904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innehåll_4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310584" y="185738"/>
            <a:ext cx="4617182" cy="2047300"/>
          </a:xfrm>
        </p:spPr>
        <p:txBody>
          <a:bodyPr/>
          <a:lstStyle/>
          <a:p>
            <a:r>
              <a:rPr lang="sv-SE" noProof="0"/>
              <a:t>Här lägger du in </a:t>
            </a:r>
            <a:br>
              <a:rPr lang="sv-SE" noProof="0"/>
            </a:br>
            <a:r>
              <a:rPr lang="sv-SE" noProof="0"/>
              <a:t>din rubrik</a:t>
            </a:r>
          </a:p>
        </p:txBody>
      </p:sp>
      <p:sp>
        <p:nvSpPr>
          <p:cNvPr id="9" name="Picture Placeholder 2">
            <a:extLst>
              <a:ext uri="{FF2B5EF4-FFF2-40B4-BE49-F238E27FC236}">
                <a16:creationId xmlns:a16="http://schemas.microsoft.com/office/drawing/2014/main" id="{A12C2FA7-C0FC-DD46-84CE-80BA7B31E68C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205200" y="185737"/>
            <a:ext cx="1836000" cy="1580400"/>
          </a:xfrm>
          <a:prstGeom prst="rect">
            <a:avLst/>
          </a:prstGeom>
          <a:solidFill>
            <a:srgbClr val="DCE4E1"/>
          </a:solidFill>
        </p:spPr>
        <p:txBody>
          <a:bodyPr tIns="18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24" name="Picture Placeholder 3">
            <a:extLst>
              <a:ext uri="{FF2B5EF4-FFF2-40B4-BE49-F238E27FC236}">
                <a16:creationId xmlns:a16="http://schemas.microsoft.com/office/drawing/2014/main" id="{9E839DED-9AD7-7F47-85D5-A26FC330559B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205200" y="1851056"/>
            <a:ext cx="1836000" cy="2952000"/>
          </a:xfrm>
          <a:prstGeom prst="rect">
            <a:avLst/>
          </a:prstGeom>
          <a:solidFill>
            <a:srgbClr val="DCE4E1"/>
          </a:solidFill>
        </p:spPr>
        <p:txBody>
          <a:bodyPr tIns="612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16" name="Picture Placeholder 4">
            <a:extLst>
              <a:ext uri="{FF2B5EF4-FFF2-40B4-BE49-F238E27FC236}">
                <a16:creationId xmlns:a16="http://schemas.microsoft.com/office/drawing/2014/main" id="{97B33245-F90A-1E4D-8658-03FEC2CDE68C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2132393" y="185737"/>
            <a:ext cx="1836000" cy="2952000"/>
          </a:xfrm>
          <a:prstGeom prst="rect">
            <a:avLst/>
          </a:prstGeom>
          <a:solidFill>
            <a:srgbClr val="DCE4E1"/>
          </a:solidFill>
        </p:spPr>
        <p:txBody>
          <a:bodyPr tIns="612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22" name="Picture Placeholder 5">
            <a:extLst>
              <a:ext uri="{FF2B5EF4-FFF2-40B4-BE49-F238E27FC236}">
                <a16:creationId xmlns:a16="http://schemas.microsoft.com/office/drawing/2014/main" id="{FBC3278B-7F37-114A-B42B-56F21E985E6B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2132310" y="3222656"/>
            <a:ext cx="1836000" cy="1580400"/>
          </a:xfrm>
          <a:prstGeom prst="rect">
            <a:avLst/>
          </a:prstGeom>
          <a:solidFill>
            <a:srgbClr val="DCE4E1"/>
          </a:solidFill>
        </p:spPr>
        <p:txBody>
          <a:bodyPr tIns="18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28" name="Content Placeholder 6">
            <a:extLst>
              <a:ext uri="{FF2B5EF4-FFF2-40B4-BE49-F238E27FC236}">
                <a16:creationId xmlns:a16="http://schemas.microsoft.com/office/drawing/2014/main" id="{891E7F83-AED0-BD44-9F65-5AE8A99F4ED6}"/>
              </a:ext>
            </a:extLst>
          </p:cNvPr>
          <p:cNvSpPr>
            <a:spLocks noGrp="1"/>
          </p:cNvSpPr>
          <p:nvPr>
            <p:ph idx="29" hasCustomPrompt="1"/>
          </p:nvPr>
        </p:nvSpPr>
        <p:spPr>
          <a:xfrm>
            <a:off x="4310584" y="2466168"/>
            <a:ext cx="4617182" cy="2336887"/>
          </a:xfrm>
          <a:prstGeom prst="rect">
            <a:avLst/>
          </a:prstGeom>
        </p:spPr>
        <p:txBody>
          <a:bodyPr/>
          <a:lstStyle>
            <a:lvl1pPr marL="126000" indent="-126000"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1pPr>
            <a:lvl2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/>
                </a:solidFill>
              </a:defRPr>
            </a:lvl3pPr>
            <a:lvl4pPr marL="648000" indent="0">
              <a:buNone/>
              <a:defRPr/>
            </a:lvl4pPr>
          </a:lstStyle>
          <a:p>
            <a:pPr lvl="0"/>
            <a:r>
              <a:rPr lang="sv-SE" noProof="0" dirty="0"/>
              <a:t>Punktlista en kolumn</a:t>
            </a:r>
          </a:p>
          <a:p>
            <a:pPr lvl="1"/>
            <a:r>
              <a:rPr lang="sv-SE" noProof="0" dirty="0"/>
              <a:t>Andra nivån</a:t>
            </a:r>
          </a:p>
          <a:p>
            <a:pPr lvl="2"/>
            <a:r>
              <a:rPr lang="sv-SE" noProof="0" dirty="0"/>
              <a:t>Tredje nivån</a:t>
            </a:r>
          </a:p>
        </p:txBody>
      </p:sp>
      <p:sp>
        <p:nvSpPr>
          <p:cNvPr id="31" name="Slide Number Placeholder 7">
            <a:extLst>
              <a:ext uri="{FF2B5EF4-FFF2-40B4-BE49-F238E27FC236}">
                <a16:creationId xmlns:a16="http://schemas.microsoft.com/office/drawing/2014/main" id="{268A9C3F-410A-684D-BF8C-D1EE552744E0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>
          <a:xfrm>
            <a:off x="205200" y="4852800"/>
            <a:ext cx="216000" cy="176400"/>
          </a:xfrm>
        </p:spPr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84463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ildsi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icture Placeholder 1">
            <a:extLst>
              <a:ext uri="{FF2B5EF4-FFF2-40B4-BE49-F238E27FC236}">
                <a16:creationId xmlns:a16="http://schemas.microsoft.com/office/drawing/2014/main" id="{5FEE5853-99F1-DE4F-91CE-715D5817D04A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204192" y="292139"/>
            <a:ext cx="2113200" cy="2232000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19" name="Picture Placeholder 2">
            <a:extLst>
              <a:ext uri="{FF2B5EF4-FFF2-40B4-BE49-F238E27FC236}">
                <a16:creationId xmlns:a16="http://schemas.microsoft.com/office/drawing/2014/main" id="{FAE18EA1-4D38-6F4B-9F56-8E1BB8F9E544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2407289" y="292139"/>
            <a:ext cx="2113200" cy="2232000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23" name="Picture Placeholder 3">
            <a:extLst>
              <a:ext uri="{FF2B5EF4-FFF2-40B4-BE49-F238E27FC236}">
                <a16:creationId xmlns:a16="http://schemas.microsoft.com/office/drawing/2014/main" id="{C6E577FF-95D9-C94E-BEF2-B6E22E1C4D41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198018" y="2616885"/>
            <a:ext cx="4317976" cy="2232000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46042FDF-139F-0144-8120-894F5EA283DA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0" y="4283345"/>
            <a:ext cx="955400" cy="426564"/>
          </a:xfrm>
          <a:prstGeom prst="rect">
            <a:avLst/>
          </a:prstGeom>
          <a:solidFill>
            <a:srgbClr val="194461"/>
          </a:solidFill>
        </p:spPr>
        <p:txBody>
          <a:bodyPr wrap="none" lIns="216000" tIns="144000" rIns="216000" bIns="72000" anchor="ctr" anchorCtr="0">
            <a:spAutoFit/>
          </a:bodyPr>
          <a:lstStyle>
            <a:lvl1pPr marL="587" indent="0" algn="l">
              <a:lnSpc>
                <a:spcPts val="1500"/>
              </a:lnSpc>
              <a:buFontTx/>
              <a:buNone/>
              <a:defRPr sz="2200" b="0">
                <a:solidFill>
                  <a:schemeClr val="bg1"/>
                </a:solidFill>
              </a:defRPr>
            </a:lvl1pPr>
            <a:lvl2pPr marL="251994" indent="0">
              <a:buFontTx/>
              <a:buNone/>
              <a:defRPr/>
            </a:lvl2pPr>
            <a:lvl3pPr marL="449989" indent="0">
              <a:buFontTx/>
              <a:buNone/>
              <a:defRPr/>
            </a:lvl3pPr>
            <a:lvl4pPr marL="0" indent="0">
              <a:buFontTx/>
              <a:buNone/>
              <a:defRPr/>
            </a:lvl4pPr>
            <a:lvl5pPr marL="0" indent="0">
              <a:buFontTx/>
              <a:buNone/>
              <a:defRPr/>
            </a:lvl5pPr>
          </a:lstStyle>
          <a:p>
            <a:pPr lvl="0"/>
            <a:r>
              <a:rPr lang="sv-SE" noProof="0"/>
              <a:t>Text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97E8B8C-EAF7-2E48-A9C2-C9F1A48CE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0" name="Picture Placeholder 6">
            <a:extLst>
              <a:ext uri="{FF2B5EF4-FFF2-40B4-BE49-F238E27FC236}">
                <a16:creationId xmlns:a16="http://schemas.microsoft.com/office/drawing/2014/main" id="{54A49390-4D2E-8E43-9BEC-FA0CF6BE418C}"/>
              </a:ext>
            </a:extLst>
          </p:cNvPr>
          <p:cNvSpPr>
            <a:spLocks noGrp="1"/>
          </p:cNvSpPr>
          <p:nvPr>
            <p:ph type="pic" sz="quarter" idx="25" hasCustomPrompt="1"/>
          </p:nvPr>
        </p:nvSpPr>
        <p:spPr>
          <a:xfrm>
            <a:off x="4616950" y="292139"/>
            <a:ext cx="4317976" cy="2232000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21" name="Picture Placeholder 7">
            <a:extLst>
              <a:ext uri="{FF2B5EF4-FFF2-40B4-BE49-F238E27FC236}">
                <a16:creationId xmlns:a16="http://schemas.microsoft.com/office/drawing/2014/main" id="{763ACED5-9836-6842-BB80-8B5839BB93AD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4611788" y="2616885"/>
            <a:ext cx="2113200" cy="2232000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22" name="Picture Placeholder 8">
            <a:extLst>
              <a:ext uri="{FF2B5EF4-FFF2-40B4-BE49-F238E27FC236}">
                <a16:creationId xmlns:a16="http://schemas.microsoft.com/office/drawing/2014/main" id="{3EF6D6D8-3337-DA40-A3A7-098132936C7B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6814885" y="2616885"/>
            <a:ext cx="2113200" cy="2232000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12" name="Date Placeholder 9">
            <a:extLst>
              <a:ext uri="{FF2B5EF4-FFF2-40B4-BE49-F238E27FC236}">
                <a16:creationId xmlns:a16="http://schemas.microsoft.com/office/drawing/2014/main" id="{F8281084-3E75-8C47-942E-8D0122568DE9}"/>
              </a:ext>
            </a:extLst>
          </p:cNvPr>
          <p:cNvSpPr txBox="1">
            <a:spLocks/>
          </p:cNvSpPr>
          <p:nvPr userDrawn="1"/>
        </p:nvSpPr>
        <p:spPr>
          <a:xfrm>
            <a:off x="8164769" y="4834979"/>
            <a:ext cx="863749" cy="18096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6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87546AEB-71F4-CD49-AD98-46653C446DDE}" type="datetime1">
              <a:rPr lang="sv-SE" sz="800" smtClean="0">
                <a:solidFill>
                  <a:schemeClr val="tx1"/>
                </a:solidFill>
              </a:rPr>
              <a:pPr algn="r"/>
              <a:t>2024-11-18</a:t>
            </a:fld>
            <a:endParaRPr lang="sv-SE" sz="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9198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6 textru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73071" y="120524"/>
            <a:ext cx="7116598" cy="994172"/>
          </a:xfrm>
        </p:spPr>
        <p:txBody>
          <a:bodyPr/>
          <a:lstStyle>
            <a:lvl1pPr algn="l">
              <a:defRPr/>
            </a:lvl1pPr>
          </a:lstStyle>
          <a:p>
            <a:r>
              <a:rPr lang="sv-SE" noProof="0" dirty="0"/>
              <a:t>Här lägger du in din huvudrubrik</a:t>
            </a:r>
          </a:p>
        </p:txBody>
      </p:sp>
      <p:sp>
        <p:nvSpPr>
          <p:cNvPr id="37" name="Text Placeholder 2">
            <a:extLst>
              <a:ext uri="{FF2B5EF4-FFF2-40B4-BE49-F238E27FC236}">
                <a16:creationId xmlns:a16="http://schemas.microsoft.com/office/drawing/2014/main" id="{54F4AB70-B49C-6041-BED2-2818A5DC525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4632" y="1313117"/>
            <a:ext cx="2499860" cy="423194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b="1"/>
            </a:lvl1pPr>
          </a:lstStyle>
          <a:p>
            <a:pPr lvl="0"/>
            <a:r>
              <a:rPr lang="sv-SE" noProof="0" dirty="0"/>
              <a:t>Här skriver du din rubrik,</a:t>
            </a:r>
            <a:br>
              <a:rPr lang="sv-SE" noProof="0" dirty="0"/>
            </a:br>
            <a:r>
              <a:rPr lang="sv-SE" noProof="0" dirty="0"/>
              <a:t>max två rader</a:t>
            </a:r>
          </a:p>
        </p:txBody>
      </p:sp>
      <p:sp>
        <p:nvSpPr>
          <p:cNvPr id="23" name="Text Placeholder 3">
            <a:extLst>
              <a:ext uri="{FF2B5EF4-FFF2-40B4-BE49-F238E27FC236}">
                <a16:creationId xmlns:a16="http://schemas.microsoft.com/office/drawing/2014/main" id="{DB94D946-9102-914D-A6D9-C51BEF770E0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24632" y="1798145"/>
            <a:ext cx="2499860" cy="1034825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1300" b="0"/>
            </a:lvl1pPr>
          </a:lstStyle>
          <a:p>
            <a:pPr lvl="0"/>
            <a:r>
              <a:rPr lang="sv-SE" noProof="0" dirty="0"/>
              <a:t>Här lägger du in din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D11977B0-1909-D74C-8D69-3AF30933571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403004" y="1313117"/>
            <a:ext cx="2499860" cy="423194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b="1"/>
            </a:lvl1pPr>
          </a:lstStyle>
          <a:p>
            <a:pPr lvl="0"/>
            <a:r>
              <a:rPr lang="sv-SE" noProof="0" dirty="0"/>
              <a:t>Här skriver du din rubrik,</a:t>
            </a:r>
            <a:br>
              <a:rPr lang="sv-SE" noProof="0" dirty="0"/>
            </a:br>
            <a:r>
              <a:rPr lang="sv-SE" noProof="0" dirty="0"/>
              <a:t>max två rader</a:t>
            </a:r>
          </a:p>
        </p:txBody>
      </p:sp>
      <p:sp>
        <p:nvSpPr>
          <p:cNvPr id="25" name="Text Placeholder 5">
            <a:extLst>
              <a:ext uri="{FF2B5EF4-FFF2-40B4-BE49-F238E27FC236}">
                <a16:creationId xmlns:a16="http://schemas.microsoft.com/office/drawing/2014/main" id="{DE23250B-AB07-5C49-A47D-E65E4FF4461D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403004" y="1798145"/>
            <a:ext cx="2499860" cy="1034825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1300" b="0"/>
            </a:lvl1pPr>
          </a:lstStyle>
          <a:p>
            <a:pPr lvl="0"/>
            <a:r>
              <a:rPr lang="sv-SE" noProof="0" dirty="0"/>
              <a:t>Här lägger du in din text</a:t>
            </a:r>
          </a:p>
        </p:txBody>
      </p:sp>
      <p:sp>
        <p:nvSpPr>
          <p:cNvPr id="26" name="Text Placeholder 6">
            <a:extLst>
              <a:ext uri="{FF2B5EF4-FFF2-40B4-BE49-F238E27FC236}">
                <a16:creationId xmlns:a16="http://schemas.microsoft.com/office/drawing/2014/main" id="{D2CFBA58-CF3D-624F-9091-EA04507B5CF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432451" y="1313117"/>
            <a:ext cx="2499860" cy="423194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b="1"/>
            </a:lvl1pPr>
          </a:lstStyle>
          <a:p>
            <a:pPr lvl="0"/>
            <a:r>
              <a:rPr lang="sv-SE" noProof="0" dirty="0"/>
              <a:t>Här skriver du din rubrik,</a:t>
            </a:r>
            <a:br>
              <a:rPr lang="sv-SE" noProof="0" dirty="0"/>
            </a:br>
            <a:r>
              <a:rPr lang="sv-SE" noProof="0" dirty="0"/>
              <a:t>max två rader</a:t>
            </a:r>
          </a:p>
        </p:txBody>
      </p:sp>
      <p:sp>
        <p:nvSpPr>
          <p:cNvPr id="27" name="Text Placeholder 7">
            <a:extLst>
              <a:ext uri="{FF2B5EF4-FFF2-40B4-BE49-F238E27FC236}">
                <a16:creationId xmlns:a16="http://schemas.microsoft.com/office/drawing/2014/main" id="{A8FFBE75-D628-1F48-A430-62ACD5300FD0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432451" y="1798145"/>
            <a:ext cx="2499860" cy="1034825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1300" b="0"/>
            </a:lvl1pPr>
          </a:lstStyle>
          <a:p>
            <a:pPr lvl="0"/>
            <a:r>
              <a:rPr lang="sv-SE" noProof="0" dirty="0"/>
              <a:t>Här lägger du in din text</a:t>
            </a:r>
          </a:p>
        </p:txBody>
      </p:sp>
      <p:sp>
        <p:nvSpPr>
          <p:cNvPr id="28" name="Text Placeholder 8">
            <a:extLst>
              <a:ext uri="{FF2B5EF4-FFF2-40B4-BE49-F238E27FC236}">
                <a16:creationId xmlns:a16="http://schemas.microsoft.com/office/drawing/2014/main" id="{4B88C858-E5CD-D346-BBD6-08B0ED4CB803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24632" y="3189623"/>
            <a:ext cx="2499860" cy="423194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b="1"/>
            </a:lvl1pPr>
          </a:lstStyle>
          <a:p>
            <a:pPr lvl="0"/>
            <a:r>
              <a:rPr lang="sv-SE" noProof="0" dirty="0"/>
              <a:t>Här skriver du din rubrik,</a:t>
            </a:r>
            <a:br>
              <a:rPr lang="sv-SE" noProof="0" dirty="0"/>
            </a:br>
            <a:r>
              <a:rPr lang="sv-SE" noProof="0" dirty="0"/>
              <a:t>max två rader</a:t>
            </a:r>
          </a:p>
        </p:txBody>
      </p:sp>
      <p:sp>
        <p:nvSpPr>
          <p:cNvPr id="29" name="Text Placeholder 9">
            <a:extLst>
              <a:ext uri="{FF2B5EF4-FFF2-40B4-BE49-F238E27FC236}">
                <a16:creationId xmlns:a16="http://schemas.microsoft.com/office/drawing/2014/main" id="{45FA0FFB-894F-4741-A148-95BE6B063B6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24632" y="3674651"/>
            <a:ext cx="2499860" cy="1034825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1300" b="0"/>
            </a:lvl1pPr>
          </a:lstStyle>
          <a:p>
            <a:pPr lvl="0"/>
            <a:r>
              <a:rPr lang="sv-SE" noProof="0" dirty="0"/>
              <a:t>Här lägger du in din text</a:t>
            </a:r>
          </a:p>
        </p:txBody>
      </p:sp>
      <p:sp>
        <p:nvSpPr>
          <p:cNvPr id="30" name="Text Placeholder 10">
            <a:extLst>
              <a:ext uri="{FF2B5EF4-FFF2-40B4-BE49-F238E27FC236}">
                <a16:creationId xmlns:a16="http://schemas.microsoft.com/office/drawing/2014/main" id="{7A09D36E-5681-0D41-A250-9179BE224CEA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3395053" y="3189623"/>
            <a:ext cx="2499860" cy="423194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b="1"/>
            </a:lvl1pPr>
          </a:lstStyle>
          <a:p>
            <a:pPr lvl="0"/>
            <a:r>
              <a:rPr lang="sv-SE" noProof="0" dirty="0"/>
              <a:t>Här skriver du din rubrik,</a:t>
            </a:r>
            <a:br>
              <a:rPr lang="sv-SE" noProof="0" dirty="0"/>
            </a:br>
            <a:r>
              <a:rPr lang="sv-SE" noProof="0" dirty="0"/>
              <a:t>max två rader</a:t>
            </a:r>
          </a:p>
        </p:txBody>
      </p:sp>
      <p:sp>
        <p:nvSpPr>
          <p:cNvPr id="31" name="Text Placeholder 11">
            <a:extLst>
              <a:ext uri="{FF2B5EF4-FFF2-40B4-BE49-F238E27FC236}">
                <a16:creationId xmlns:a16="http://schemas.microsoft.com/office/drawing/2014/main" id="{967267D4-738F-1E4C-B22C-3481B9D0E44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395053" y="3674651"/>
            <a:ext cx="2499860" cy="1034825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1300" b="0"/>
            </a:lvl1pPr>
          </a:lstStyle>
          <a:p>
            <a:pPr lvl="0"/>
            <a:r>
              <a:rPr lang="sv-SE" noProof="0" dirty="0"/>
              <a:t>Här lägger du in din text</a:t>
            </a:r>
          </a:p>
        </p:txBody>
      </p:sp>
      <p:sp>
        <p:nvSpPr>
          <p:cNvPr id="32" name="Text Placeholder 12">
            <a:extLst>
              <a:ext uri="{FF2B5EF4-FFF2-40B4-BE49-F238E27FC236}">
                <a16:creationId xmlns:a16="http://schemas.microsoft.com/office/drawing/2014/main" id="{8363658A-DE1C-004F-B7D2-72C3CEA5BCA0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432452" y="3189623"/>
            <a:ext cx="2499860" cy="423194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b="1"/>
            </a:lvl1pPr>
          </a:lstStyle>
          <a:p>
            <a:pPr lvl="0"/>
            <a:r>
              <a:rPr lang="sv-SE" noProof="0" dirty="0"/>
              <a:t>Här skriver du din rubrik,</a:t>
            </a:r>
            <a:br>
              <a:rPr lang="sv-SE" noProof="0" dirty="0"/>
            </a:br>
            <a:r>
              <a:rPr lang="sv-SE" noProof="0" dirty="0"/>
              <a:t>max två rader</a:t>
            </a:r>
          </a:p>
        </p:txBody>
      </p:sp>
      <p:sp>
        <p:nvSpPr>
          <p:cNvPr id="33" name="Text Placeholder 13">
            <a:extLst>
              <a:ext uri="{FF2B5EF4-FFF2-40B4-BE49-F238E27FC236}">
                <a16:creationId xmlns:a16="http://schemas.microsoft.com/office/drawing/2014/main" id="{7111B2FB-47FE-9544-A760-2D20BAD950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432452" y="3674651"/>
            <a:ext cx="2499860" cy="1034825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1300" b="0"/>
            </a:lvl1pPr>
          </a:lstStyle>
          <a:p>
            <a:pPr lvl="0"/>
            <a:r>
              <a:rPr lang="sv-SE" noProof="0" dirty="0"/>
              <a:t>Här lägger du in din text</a:t>
            </a:r>
          </a:p>
        </p:txBody>
      </p:sp>
      <p:sp>
        <p:nvSpPr>
          <p:cNvPr id="18" name="Linje 1">
            <a:extLst>
              <a:ext uri="{FF2B5EF4-FFF2-40B4-BE49-F238E27FC236}">
                <a16:creationId xmlns:a16="http://schemas.microsoft.com/office/drawing/2014/main" id="{41ED65EB-DC68-B449-B69F-ADE841CD9A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 flipV="1">
            <a:off x="3141861" y="1317878"/>
            <a:ext cx="0" cy="3456000"/>
          </a:xfrm>
          <a:prstGeom prst="line">
            <a:avLst/>
          </a:prstGeom>
          <a:ln w="25400">
            <a:solidFill>
              <a:srgbClr val="6C8697"/>
            </a:solidFill>
            <a:miter lim="400000"/>
          </a:ln>
        </p:spPr>
        <p:txBody>
          <a:bodyPr lIns="0" tIns="0" rIns="0" bIns="0" anchor="ctr"/>
          <a:lstStyle/>
          <a:p>
            <a:pPr>
              <a:defRPr sz="3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lang="sv-SE" sz="1200" noProof="0"/>
          </a:p>
        </p:txBody>
      </p:sp>
      <p:sp>
        <p:nvSpPr>
          <p:cNvPr id="20" name="Linje 2">
            <a:extLst>
              <a:ext uri="{FF2B5EF4-FFF2-40B4-BE49-F238E27FC236}">
                <a16:creationId xmlns:a16="http://schemas.microsoft.com/office/drawing/2014/main" id="{7EB0FCF9-1BD2-AE46-B3C6-B4314D7129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 flipV="1">
            <a:off x="6192670" y="1317878"/>
            <a:ext cx="0" cy="3456000"/>
          </a:xfrm>
          <a:prstGeom prst="line">
            <a:avLst/>
          </a:prstGeom>
          <a:ln w="25400">
            <a:solidFill>
              <a:srgbClr val="6C8697"/>
            </a:solidFill>
            <a:miter lim="400000"/>
          </a:ln>
        </p:spPr>
        <p:txBody>
          <a:bodyPr lIns="0" tIns="0" rIns="0" bIns="0" anchor="ctr"/>
          <a:lstStyle/>
          <a:p>
            <a:pPr>
              <a:defRPr sz="3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lang="sv-SE" sz="1200" noProof="0"/>
          </a:p>
        </p:txBody>
      </p:sp>
      <p:sp>
        <p:nvSpPr>
          <p:cNvPr id="21" name="Linje 3">
            <a:extLst>
              <a:ext uri="{FF2B5EF4-FFF2-40B4-BE49-F238E27FC236}">
                <a16:creationId xmlns:a16="http://schemas.microsoft.com/office/drawing/2014/main" id="{CC56BE36-9B5E-3647-9661-C670538449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506794" y="3006514"/>
            <a:ext cx="2305657" cy="0"/>
          </a:xfrm>
          <a:prstGeom prst="line">
            <a:avLst/>
          </a:prstGeom>
          <a:ln w="25400">
            <a:solidFill>
              <a:srgbClr val="6C8697"/>
            </a:solidFill>
            <a:miter lim="400000"/>
          </a:ln>
        </p:spPr>
        <p:txBody>
          <a:bodyPr lIns="0" tIns="0" rIns="0" bIns="0" anchor="ctr"/>
          <a:lstStyle/>
          <a:p>
            <a:pPr>
              <a:defRPr sz="3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lang="sv-SE" sz="1200" noProof="0"/>
          </a:p>
        </p:txBody>
      </p:sp>
      <p:sp>
        <p:nvSpPr>
          <p:cNvPr id="19" name="Linje 4">
            <a:extLst>
              <a:ext uri="{FF2B5EF4-FFF2-40B4-BE49-F238E27FC236}">
                <a16:creationId xmlns:a16="http://schemas.microsoft.com/office/drawing/2014/main" id="{2133F58B-1D28-D345-BF61-BCF1DA957A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3376601" y="3006514"/>
            <a:ext cx="2305657" cy="0"/>
          </a:xfrm>
          <a:prstGeom prst="line">
            <a:avLst/>
          </a:prstGeom>
          <a:ln w="25400">
            <a:solidFill>
              <a:srgbClr val="6C8697"/>
            </a:solidFill>
            <a:miter lim="400000"/>
          </a:ln>
        </p:spPr>
        <p:txBody>
          <a:bodyPr lIns="0" tIns="0" rIns="0" bIns="0" anchor="ctr"/>
          <a:lstStyle/>
          <a:p>
            <a:pPr>
              <a:defRPr sz="3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lang="sv-SE" sz="1200" noProof="0"/>
          </a:p>
        </p:txBody>
      </p:sp>
      <p:sp>
        <p:nvSpPr>
          <p:cNvPr id="22" name="Linje 5">
            <a:extLst>
              <a:ext uri="{FF2B5EF4-FFF2-40B4-BE49-F238E27FC236}">
                <a16:creationId xmlns:a16="http://schemas.microsoft.com/office/drawing/2014/main" id="{6B0C0E01-79AD-1F41-8CBA-F436EFBB3A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6429367" y="3006514"/>
            <a:ext cx="2305657" cy="0"/>
          </a:xfrm>
          <a:prstGeom prst="line">
            <a:avLst/>
          </a:prstGeom>
          <a:ln w="25400">
            <a:solidFill>
              <a:srgbClr val="6C8697"/>
            </a:solidFill>
            <a:miter lim="400000"/>
          </a:ln>
        </p:spPr>
        <p:txBody>
          <a:bodyPr lIns="0" tIns="0" rIns="0" bIns="0" anchor="ctr"/>
          <a:lstStyle/>
          <a:p>
            <a:pPr>
              <a:defRPr sz="3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lang="sv-SE" sz="1200" noProof="0"/>
          </a:p>
        </p:txBody>
      </p:sp>
      <p:sp>
        <p:nvSpPr>
          <p:cNvPr id="11" name="Slide Number Placeholder 14">
            <a:extLst>
              <a:ext uri="{FF2B5EF4-FFF2-40B4-BE49-F238E27FC236}">
                <a16:creationId xmlns:a16="http://schemas.microsoft.com/office/drawing/2014/main" id="{3AD28DD6-359E-114F-B54C-990B212E0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4336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ast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68800" y="120524"/>
            <a:ext cx="7116598" cy="994172"/>
          </a:xfrm>
        </p:spPr>
        <p:txBody>
          <a:bodyPr/>
          <a:lstStyle>
            <a:lvl1pPr algn="l">
              <a:defRPr/>
            </a:lvl1pPr>
          </a:lstStyle>
          <a:p>
            <a:r>
              <a:rPr lang="sv-SE" noProof="0" dirty="0"/>
              <a:t>Här lägger du in din rubrik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AD28DD6-359E-114F-B54C-990B212E0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79994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Uta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1">
            <a:extLst>
              <a:ext uri="{FF2B5EF4-FFF2-40B4-BE49-F238E27FC236}">
                <a16:creationId xmlns:a16="http://schemas.microsoft.com/office/drawing/2014/main" id="{13B8D5AD-D270-F648-A851-A329A34DC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31725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297E8B8C-EAF7-2E48-A9C2-C9F1A48CE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29140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lmers logotyp_slutet av presentationen">
    <p:bg>
      <p:bgPr>
        <a:solidFill>
          <a:srgbClr val="19446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FDA845A-EF3B-3247-9AC2-696EF05DE0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232560" y="1087232"/>
            <a:ext cx="2678880" cy="2969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455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innehåll_utan 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68799" y="488229"/>
            <a:ext cx="7038231" cy="994172"/>
          </a:xfrm>
        </p:spPr>
        <p:txBody>
          <a:bodyPr/>
          <a:lstStyle/>
          <a:p>
            <a:r>
              <a:rPr lang="sv-SE" noProof="0" dirty="0"/>
              <a:t>Här lägger du in din rubri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73720" y="1782305"/>
            <a:ext cx="7886700" cy="2872966"/>
          </a:xfrm>
          <a:prstGeom prst="rect">
            <a:avLst/>
          </a:prstGeom>
        </p:spPr>
        <p:txBody>
          <a:bodyPr/>
          <a:lstStyle>
            <a:lvl1pPr marL="126000" indent="-126000">
              <a:lnSpc>
                <a:spcPct val="90000"/>
              </a:lnSpc>
              <a:spcAft>
                <a:spcPts val="4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1pPr>
            <a:lvl2pPr marL="378000" indent="-126000">
              <a:lnSpc>
                <a:spcPct val="90000"/>
              </a:lnSpc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2pPr>
            <a:lvl3pPr marL="576000" indent="-126000">
              <a:lnSpc>
                <a:spcPct val="90000"/>
              </a:lnSpc>
              <a:spcAft>
                <a:spcPts val="2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3pPr>
            <a:lvl4pPr marL="774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 sz="900">
                <a:solidFill>
                  <a:schemeClr val="tx1"/>
                </a:solidFill>
              </a:defRPr>
            </a:lvl4pPr>
            <a:lvl5pPr marL="936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sv-SE" noProof="0" dirty="0"/>
              <a:t>Punktlista en kolumn</a:t>
            </a:r>
          </a:p>
          <a:p>
            <a:pPr lvl="1"/>
            <a:r>
              <a:rPr lang="sv-SE" noProof="0" dirty="0"/>
              <a:t>Andra nivån</a:t>
            </a:r>
          </a:p>
          <a:p>
            <a:pPr lvl="2"/>
            <a:r>
              <a:rPr lang="sv-SE" noProof="0" dirty="0"/>
              <a:t>Tredje nivån</a:t>
            </a:r>
          </a:p>
          <a:p>
            <a:pPr lvl="3"/>
            <a:r>
              <a:rPr lang="sv-SE" noProof="0" dirty="0"/>
              <a:t>Fjärde nivån</a:t>
            </a:r>
          </a:p>
          <a:p>
            <a:pPr lvl="4"/>
            <a:r>
              <a:rPr lang="sv-SE" noProof="0" dirty="0"/>
              <a:t>Femte nivån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FAEB4D2-F0EE-E947-BE4D-ACB41A959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4452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innehåll_underrubrik_utan 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68800" y="490290"/>
            <a:ext cx="7038230" cy="993599"/>
          </a:xfrm>
        </p:spPr>
        <p:txBody>
          <a:bodyPr/>
          <a:lstStyle/>
          <a:p>
            <a:r>
              <a:rPr lang="sv-SE" noProof="0"/>
              <a:t>Här lägger du in din rubrik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664B5015-B349-E541-80B4-07E45C1FFA7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68324" y="1544273"/>
            <a:ext cx="7038229" cy="21113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sv-SE" noProof="0" dirty="0"/>
              <a:t>Här skriver du underrubrik</a:t>
            </a:r>
          </a:p>
        </p:txBody>
      </p:sp>
      <p:sp>
        <p:nvSpPr>
          <p:cNvPr id="3" name="Content Placeholder 3"/>
          <p:cNvSpPr>
            <a:spLocks noGrp="1"/>
          </p:cNvSpPr>
          <p:nvPr>
            <p:ph idx="1" hasCustomPrompt="1"/>
          </p:nvPr>
        </p:nvSpPr>
        <p:spPr>
          <a:xfrm>
            <a:off x="573720" y="2037026"/>
            <a:ext cx="7886700" cy="2616185"/>
          </a:xfrm>
          <a:prstGeom prst="rect">
            <a:avLst/>
          </a:prstGeom>
        </p:spPr>
        <p:txBody>
          <a:bodyPr/>
          <a:lstStyle>
            <a:lvl1pPr marL="126000" indent="-126000">
              <a:lnSpc>
                <a:spcPct val="90000"/>
              </a:lnSpc>
              <a:spcAft>
                <a:spcPts val="4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1pPr>
            <a:lvl2pPr marL="378000" indent="-126000">
              <a:lnSpc>
                <a:spcPct val="90000"/>
              </a:lnSpc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2pPr>
            <a:lvl3pPr marL="576000" indent="-126000">
              <a:lnSpc>
                <a:spcPct val="90000"/>
              </a:lnSpc>
              <a:spcAft>
                <a:spcPts val="2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3pPr>
            <a:lvl4pPr marL="774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4pPr>
            <a:lvl5pPr marL="936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sv-SE" noProof="0" dirty="0"/>
              <a:t>Punktlista en kolumn</a:t>
            </a:r>
          </a:p>
          <a:p>
            <a:pPr lvl="1"/>
            <a:r>
              <a:rPr lang="sv-SE" noProof="0" dirty="0"/>
              <a:t>Andra nivån</a:t>
            </a:r>
          </a:p>
          <a:p>
            <a:pPr lvl="2"/>
            <a:r>
              <a:rPr lang="sv-SE" noProof="0" dirty="0"/>
              <a:t>Tredje nivån</a:t>
            </a:r>
          </a:p>
          <a:p>
            <a:pPr lvl="3"/>
            <a:r>
              <a:rPr lang="sv-SE" noProof="0" dirty="0"/>
              <a:t>Fjärde nivån</a:t>
            </a:r>
          </a:p>
          <a:p>
            <a:pPr lvl="4"/>
            <a:r>
              <a:rPr lang="sv-SE" noProof="0" dirty="0"/>
              <a:t>Femte nivån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AFAEB4D2-F0EE-E947-BE4D-ACB41A959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4768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2 k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68798" y="487573"/>
            <a:ext cx="7038231" cy="994172"/>
          </a:xfrm>
        </p:spPr>
        <p:txBody>
          <a:bodyPr anchor="b" anchorCtr="0">
            <a:noAutofit/>
          </a:bodyPr>
          <a:lstStyle/>
          <a:p>
            <a:r>
              <a:rPr lang="sv-SE" noProof="0" dirty="0"/>
              <a:t>Här lägger du in din rubri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568800" y="1782376"/>
            <a:ext cx="2291631" cy="2873551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1500"/>
            </a:lvl1pPr>
            <a:lvl2pPr marL="252000" indent="0">
              <a:buFontTx/>
              <a:buNone/>
              <a:defRPr sz="1500"/>
            </a:lvl2pPr>
            <a:lvl3pPr marL="450000" indent="0">
              <a:buFontTx/>
              <a:buNone/>
              <a:defRPr sz="1500"/>
            </a:lvl3pPr>
            <a:lvl4pPr marL="648000" indent="0">
              <a:buFontTx/>
              <a:buNone/>
              <a:defRPr sz="1500"/>
            </a:lvl4pPr>
            <a:lvl5pPr marL="810000" indent="0">
              <a:buFontTx/>
              <a:buNone/>
              <a:defRPr sz="1500"/>
            </a:lvl5pPr>
          </a:lstStyle>
          <a:p>
            <a:pPr lvl="0"/>
            <a:r>
              <a:rPr lang="sv-SE" noProof="0" dirty="0"/>
              <a:t>Ingress en kolum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3077153" y="1782305"/>
            <a:ext cx="5698800" cy="2872966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/>
            </a:lvl1pPr>
            <a:lvl2pPr marL="252000" indent="0">
              <a:buFontTx/>
              <a:buNone/>
              <a:defRPr/>
            </a:lvl2pPr>
            <a:lvl3pPr marL="450000" indent="0">
              <a:buFontTx/>
              <a:buNone/>
              <a:defRPr/>
            </a:lvl3pPr>
            <a:lvl4pPr marL="648000" indent="0">
              <a:buFontTx/>
              <a:buNone/>
              <a:defRPr/>
            </a:lvl4pPr>
            <a:lvl5pPr marL="810000" indent="0">
              <a:buFontTx/>
              <a:buNone/>
              <a:defRPr/>
            </a:lvl5pPr>
          </a:lstStyle>
          <a:p>
            <a:pPr lvl="0"/>
            <a:r>
              <a:rPr lang="sv-SE" noProof="0" dirty="0"/>
              <a:t>Här finns möjlighet för att lägga in bild, tabell eller diagram </a:t>
            </a:r>
            <a:br>
              <a:rPr lang="sv-SE" noProof="0" dirty="0"/>
            </a:br>
            <a:r>
              <a:rPr lang="sv-SE" noProof="0" dirty="0"/>
              <a:t>genom att klicka på en av dessa ikoner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ECCE702F-4052-3B4E-9DAD-35C6CEB57B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9835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innehåll_vänster_1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68800" y="490290"/>
            <a:ext cx="7038230" cy="993599"/>
          </a:xfrm>
        </p:spPr>
        <p:txBody>
          <a:bodyPr/>
          <a:lstStyle/>
          <a:p>
            <a:r>
              <a:rPr lang="sv-SE" noProof="0"/>
              <a:t>Här lägger du in din rubrik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664B5015-B349-E541-80B4-07E45C1FFA7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68324" y="1544273"/>
            <a:ext cx="7038229" cy="21113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sv-SE" noProof="0" dirty="0"/>
              <a:t>Här skriver du underrubrik</a:t>
            </a:r>
          </a:p>
        </p:txBody>
      </p:sp>
      <p:sp>
        <p:nvSpPr>
          <p:cNvPr id="3" name="Content Placeholder 3"/>
          <p:cNvSpPr>
            <a:spLocks noGrp="1"/>
          </p:cNvSpPr>
          <p:nvPr>
            <p:ph idx="1" hasCustomPrompt="1"/>
          </p:nvPr>
        </p:nvSpPr>
        <p:spPr>
          <a:xfrm>
            <a:off x="573720" y="2037026"/>
            <a:ext cx="3925128" cy="2745912"/>
          </a:xfrm>
          <a:prstGeom prst="rect">
            <a:avLst/>
          </a:prstGeom>
        </p:spPr>
        <p:txBody>
          <a:bodyPr/>
          <a:lstStyle>
            <a:lvl1pPr marL="126000" indent="-126000">
              <a:lnSpc>
                <a:spcPct val="90000"/>
              </a:lnSpc>
              <a:spcAft>
                <a:spcPts val="4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1pPr>
            <a:lvl2pPr marL="378000" indent="-126000">
              <a:lnSpc>
                <a:spcPct val="90000"/>
              </a:lnSpc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2pPr>
            <a:lvl3pPr marL="576000" indent="-126000">
              <a:lnSpc>
                <a:spcPct val="90000"/>
              </a:lnSpc>
              <a:spcAft>
                <a:spcPts val="2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3pPr>
            <a:lvl4pPr marL="774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4pPr>
            <a:lvl5pPr marL="936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sv-SE" noProof="0" dirty="0"/>
              <a:t>Punktlista en kolumn</a:t>
            </a:r>
          </a:p>
          <a:p>
            <a:pPr lvl="1"/>
            <a:r>
              <a:rPr lang="sv-SE" noProof="0" dirty="0"/>
              <a:t>Andra nivån</a:t>
            </a:r>
          </a:p>
          <a:p>
            <a:pPr lvl="2"/>
            <a:r>
              <a:rPr lang="sv-SE" noProof="0" dirty="0"/>
              <a:t>Tredje nivån</a:t>
            </a:r>
          </a:p>
          <a:p>
            <a:pPr lvl="3"/>
            <a:r>
              <a:rPr lang="sv-SE" noProof="0" dirty="0"/>
              <a:t>Fjärde nivån</a:t>
            </a:r>
          </a:p>
          <a:p>
            <a:pPr lvl="4"/>
            <a:r>
              <a:rPr lang="sv-SE" noProof="0" dirty="0"/>
              <a:t>Femte nivån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AFAEB4D2-F0EE-E947-BE4D-ACB41A959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7" name="Picture Placeholder 4">
            <a:extLst>
              <a:ext uri="{FF2B5EF4-FFF2-40B4-BE49-F238E27FC236}">
                <a16:creationId xmlns:a16="http://schemas.microsoft.com/office/drawing/2014/main" id="{3A05079D-26EA-414D-A6D9-860EBF5EA1C9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4806810" y="2037026"/>
            <a:ext cx="4109399" cy="2745912"/>
          </a:xfrm>
          <a:prstGeom prst="rect">
            <a:avLst/>
          </a:prstGeom>
          <a:solidFill>
            <a:srgbClr val="DCE4E1"/>
          </a:solidFill>
        </p:spPr>
        <p:txBody>
          <a:bodyPr tIns="0" bIns="720000" anchor="b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</p:spTree>
    <p:extLst>
      <p:ext uri="{BB962C8B-B14F-4D97-AF65-F5344CB8AC3E}">
        <p14:creationId xmlns:p14="http://schemas.microsoft.com/office/powerpoint/2010/main" val="2898755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innehåll_3 bilder_Al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310584" y="185738"/>
            <a:ext cx="4617182" cy="2047299"/>
          </a:xfrm>
        </p:spPr>
        <p:txBody>
          <a:bodyPr wrap="square">
            <a:normAutofit/>
          </a:bodyPr>
          <a:lstStyle/>
          <a:p>
            <a:r>
              <a:rPr lang="sv-SE" noProof="0"/>
              <a:t>Här lägger du in </a:t>
            </a:r>
            <a:br>
              <a:rPr lang="sv-SE" noProof="0"/>
            </a:br>
            <a:r>
              <a:rPr lang="sv-SE" noProof="0"/>
              <a:t>din rubrik</a:t>
            </a:r>
          </a:p>
        </p:txBody>
      </p:sp>
      <p:sp>
        <p:nvSpPr>
          <p:cNvPr id="9" name="Picture Placeholder 2">
            <a:extLst>
              <a:ext uri="{FF2B5EF4-FFF2-40B4-BE49-F238E27FC236}">
                <a16:creationId xmlns:a16="http://schemas.microsoft.com/office/drawing/2014/main" id="{A12C2FA7-C0FC-DD46-84CE-80BA7B31E68C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205200" y="185738"/>
            <a:ext cx="1836000" cy="2827806"/>
          </a:xfrm>
          <a:prstGeom prst="rect">
            <a:avLst/>
          </a:prstGeom>
          <a:solidFill>
            <a:srgbClr val="DCE4E1"/>
          </a:solidFill>
        </p:spPr>
        <p:txBody>
          <a:bodyPr tIns="612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16" name="Picture Placeholder 3">
            <a:extLst>
              <a:ext uri="{FF2B5EF4-FFF2-40B4-BE49-F238E27FC236}">
                <a16:creationId xmlns:a16="http://schemas.microsoft.com/office/drawing/2014/main" id="{97B33245-F90A-1E4D-8658-03FEC2CDE68C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2138400" y="185738"/>
            <a:ext cx="1836000" cy="2827806"/>
          </a:xfrm>
          <a:prstGeom prst="rect">
            <a:avLst/>
          </a:prstGeom>
          <a:solidFill>
            <a:srgbClr val="DCE4E1"/>
          </a:solidFill>
        </p:spPr>
        <p:txBody>
          <a:bodyPr tIns="612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E5A597A-C5B4-F844-9B0B-A2909CB81E77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205200" y="3107530"/>
            <a:ext cx="3780233" cy="1672213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3" name="Content Placeholder 5"/>
          <p:cNvSpPr>
            <a:spLocks noGrp="1"/>
          </p:cNvSpPr>
          <p:nvPr>
            <p:ph idx="1" hasCustomPrompt="1"/>
          </p:nvPr>
        </p:nvSpPr>
        <p:spPr>
          <a:xfrm>
            <a:off x="4310584" y="2466170"/>
            <a:ext cx="4617182" cy="2240516"/>
          </a:xfrm>
          <a:prstGeom prst="rect">
            <a:avLst/>
          </a:prstGeom>
        </p:spPr>
        <p:txBody>
          <a:bodyPr/>
          <a:lstStyle>
            <a:lvl1pPr marL="126000" indent="-126000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1pPr>
            <a:lvl2pPr marL="378000" indent="-126000">
              <a:lnSpc>
                <a:spcPct val="90000"/>
              </a:lnSpc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2pPr>
            <a:lvl3pPr marL="576000" indent="-126000">
              <a:lnSpc>
                <a:spcPct val="90000"/>
              </a:lnSpc>
              <a:spcAft>
                <a:spcPts val="2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3pPr>
            <a:lvl4pPr marL="774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4pPr>
            <a:lvl5pPr marL="936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sv-SE" noProof="0" dirty="0"/>
              <a:t>Punktlista en kolumn</a:t>
            </a:r>
          </a:p>
          <a:p>
            <a:pPr lvl="1"/>
            <a:r>
              <a:rPr lang="sv-SE" noProof="0" dirty="0"/>
              <a:t>Andra nivån</a:t>
            </a:r>
          </a:p>
          <a:p>
            <a:pPr lvl="2"/>
            <a:r>
              <a:rPr lang="sv-SE" noProof="0" dirty="0"/>
              <a:t>Tredje nivån</a:t>
            </a:r>
          </a:p>
          <a:p>
            <a:pPr lvl="3"/>
            <a:r>
              <a:rPr lang="sv-SE" noProof="0" dirty="0"/>
              <a:t>Fjärde nivån</a:t>
            </a:r>
          </a:p>
          <a:p>
            <a:pPr lvl="4"/>
            <a:r>
              <a:rPr lang="sv-SE" noProof="0" dirty="0"/>
              <a:t>Femte nivån</a:t>
            </a:r>
          </a:p>
        </p:txBody>
      </p:sp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395F3508-212C-8940-8633-647F498A8280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0063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innehåll_1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310584" y="185738"/>
            <a:ext cx="4628216" cy="2047299"/>
          </a:xfrm>
        </p:spPr>
        <p:txBody>
          <a:bodyPr/>
          <a:lstStyle/>
          <a:p>
            <a:r>
              <a:rPr lang="sv-SE" noProof="0" dirty="0"/>
              <a:t>Här lägger du in </a:t>
            </a:r>
            <a:br>
              <a:rPr lang="sv-SE" noProof="0" dirty="0"/>
            </a:br>
            <a:r>
              <a:rPr lang="sv-SE" noProof="0" dirty="0"/>
              <a:t>din rubrik</a:t>
            </a:r>
          </a:p>
        </p:txBody>
      </p:sp>
      <p:sp>
        <p:nvSpPr>
          <p:cNvPr id="9" name="Picture Placeholder 2">
            <a:extLst>
              <a:ext uri="{FF2B5EF4-FFF2-40B4-BE49-F238E27FC236}">
                <a16:creationId xmlns:a16="http://schemas.microsoft.com/office/drawing/2014/main" id="{A12C2FA7-C0FC-DD46-84CE-80BA7B31E68C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205200" y="185738"/>
            <a:ext cx="3769200" cy="4597200"/>
          </a:xfrm>
          <a:prstGeom prst="rect">
            <a:avLst/>
          </a:prstGeom>
          <a:solidFill>
            <a:srgbClr val="DCE4E1"/>
          </a:solidFill>
        </p:spPr>
        <p:txBody>
          <a:bodyPr tIns="0" bIns="1440000" anchor="b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3" name="Content Placeholder 3"/>
          <p:cNvSpPr>
            <a:spLocks noGrp="1"/>
          </p:cNvSpPr>
          <p:nvPr>
            <p:ph idx="1" hasCustomPrompt="1"/>
          </p:nvPr>
        </p:nvSpPr>
        <p:spPr>
          <a:xfrm>
            <a:off x="4310584" y="2466170"/>
            <a:ext cx="4617182" cy="2240516"/>
          </a:xfrm>
          <a:prstGeom prst="rect">
            <a:avLst/>
          </a:prstGeom>
        </p:spPr>
        <p:txBody>
          <a:bodyPr/>
          <a:lstStyle>
            <a:lvl1pPr marL="126000" indent="-126000">
              <a:lnSpc>
                <a:spcPct val="90000"/>
              </a:lnSpc>
              <a:spcAft>
                <a:spcPts val="4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1pPr>
            <a:lvl2pPr marL="378000" indent="-126000">
              <a:lnSpc>
                <a:spcPct val="90000"/>
              </a:lnSpc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2pPr>
            <a:lvl3pPr marL="576000" indent="-126000">
              <a:lnSpc>
                <a:spcPct val="90000"/>
              </a:lnSpc>
              <a:spcAft>
                <a:spcPts val="2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3pPr>
            <a:lvl4pPr marL="774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4pPr>
            <a:lvl5pPr marL="936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5pPr>
            <a:lvl9pPr marL="2743200" indent="0">
              <a:buNone/>
              <a:defRPr/>
            </a:lvl9pPr>
          </a:lstStyle>
          <a:p>
            <a:pPr lvl="0"/>
            <a:r>
              <a:rPr lang="sv-SE" noProof="0" dirty="0"/>
              <a:t>Punktlista en kolumn</a:t>
            </a:r>
          </a:p>
          <a:p>
            <a:pPr lvl="1"/>
            <a:r>
              <a:rPr lang="sv-SE" noProof="0" dirty="0"/>
              <a:t>Andra nivån</a:t>
            </a:r>
          </a:p>
          <a:p>
            <a:pPr lvl="2"/>
            <a:r>
              <a:rPr lang="sv-SE" noProof="0" dirty="0"/>
              <a:t>Tredje nivån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12C09499-57AE-D94B-B9E5-906A8CC93B9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2062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innehåll_3 bilder_Institu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746C504D-4045-874E-93F0-4174EC2B85E6}"/>
              </a:ext>
            </a:extLst>
          </p:cNvPr>
          <p:cNvSpPr>
            <a:spLocks noGrp="1"/>
          </p:cNvSpPr>
          <p:nvPr>
            <p:ph idx="23" hasCustomPrompt="1"/>
          </p:nvPr>
        </p:nvSpPr>
        <p:spPr>
          <a:xfrm>
            <a:off x="4310063" y="940567"/>
            <a:ext cx="2360737" cy="257175"/>
          </a:xfrm>
          <a:prstGeom prst="rect">
            <a:avLst/>
          </a:prstGeom>
        </p:spPr>
        <p:txBody>
          <a:bodyPr anchor="b" anchorCtr="0"/>
          <a:lstStyle>
            <a:lvl1pPr marL="0" indent="0">
              <a:buNone/>
              <a:defRPr sz="1600" b="1">
                <a:solidFill>
                  <a:srgbClr val="194461"/>
                </a:solidFill>
              </a:defRPr>
            </a:lvl1pPr>
            <a:lvl4pPr marL="0" indent="0">
              <a:buNone/>
              <a:defRPr/>
            </a:lvl4pPr>
          </a:lstStyle>
          <a:p>
            <a:pPr lvl="0"/>
            <a:r>
              <a:rPr lang="sv-SE" noProof="0" dirty="0"/>
              <a:t>Institutionen för</a:t>
            </a:r>
          </a:p>
        </p:txBody>
      </p:sp>
      <p:sp>
        <p:nvSpPr>
          <p:cNvPr id="2" name="Title 2"/>
          <p:cNvSpPr>
            <a:spLocks noGrp="1"/>
          </p:cNvSpPr>
          <p:nvPr>
            <p:ph type="title" hasCustomPrompt="1"/>
          </p:nvPr>
        </p:nvSpPr>
        <p:spPr>
          <a:xfrm>
            <a:off x="4310584" y="752992"/>
            <a:ext cx="4617182" cy="1360030"/>
          </a:xfrm>
        </p:spPr>
        <p:txBody>
          <a:bodyPr/>
          <a:lstStyle>
            <a:lvl1pPr>
              <a:defRPr>
                <a:solidFill>
                  <a:srgbClr val="194461"/>
                </a:solidFill>
              </a:defRPr>
            </a:lvl1pPr>
          </a:lstStyle>
          <a:p>
            <a:r>
              <a:rPr lang="sv-SE" noProof="0" dirty="0"/>
              <a:t>Här lägger du in </a:t>
            </a:r>
            <a:br>
              <a:rPr lang="sv-SE" noProof="0" dirty="0"/>
            </a:br>
            <a:r>
              <a:rPr lang="sv-SE" noProof="0" dirty="0"/>
              <a:t>din rubrik</a:t>
            </a:r>
          </a:p>
        </p:txBody>
      </p:sp>
      <p:sp>
        <p:nvSpPr>
          <p:cNvPr id="9" name="Picture Placeholder 3">
            <a:extLst>
              <a:ext uri="{FF2B5EF4-FFF2-40B4-BE49-F238E27FC236}">
                <a16:creationId xmlns:a16="http://schemas.microsoft.com/office/drawing/2014/main" id="{A12C2FA7-C0FC-DD46-84CE-80BA7B31E68C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205200" y="185738"/>
            <a:ext cx="1836000" cy="2004009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16" name="Picture Placeholder 4">
            <a:extLst>
              <a:ext uri="{FF2B5EF4-FFF2-40B4-BE49-F238E27FC236}">
                <a16:creationId xmlns:a16="http://schemas.microsoft.com/office/drawing/2014/main" id="{97B33245-F90A-1E4D-8658-03FEC2CDE68C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2138400" y="185738"/>
            <a:ext cx="1836000" cy="2004009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24" name="Picture Placeholder 5">
            <a:extLst>
              <a:ext uri="{FF2B5EF4-FFF2-40B4-BE49-F238E27FC236}">
                <a16:creationId xmlns:a16="http://schemas.microsoft.com/office/drawing/2014/main" id="{9E839DED-9AD7-7F47-85D5-A26FC330559B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205200" y="2277979"/>
            <a:ext cx="3769200" cy="2504958"/>
          </a:xfrm>
          <a:prstGeom prst="rect">
            <a:avLst/>
          </a:prstGeom>
          <a:solidFill>
            <a:srgbClr val="DCE4E1"/>
          </a:solidFill>
        </p:spPr>
        <p:txBody>
          <a:bodyPr tIns="612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3" name="Content Placeholder 6"/>
          <p:cNvSpPr>
            <a:spLocks noGrp="1"/>
          </p:cNvSpPr>
          <p:nvPr>
            <p:ph idx="1" hasCustomPrompt="1"/>
          </p:nvPr>
        </p:nvSpPr>
        <p:spPr>
          <a:xfrm>
            <a:off x="4310584" y="2281373"/>
            <a:ext cx="4617182" cy="856274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90000"/>
              </a:lnSpc>
              <a:spcAft>
                <a:spcPts val="400"/>
              </a:spcAft>
              <a:buClr>
                <a:schemeClr val="tx1">
                  <a:lumMod val="85000"/>
                  <a:lumOff val="15000"/>
                </a:schemeClr>
              </a:buClr>
              <a:buFontTx/>
              <a:buNone/>
              <a:defRPr>
                <a:solidFill>
                  <a:schemeClr val="tx1"/>
                </a:solidFill>
              </a:defRPr>
            </a:lvl1pPr>
            <a:lvl2pPr marL="378000" indent="-126000">
              <a:lnSpc>
                <a:spcPct val="90000"/>
              </a:lnSpc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2pPr>
            <a:lvl3pPr marL="576000" indent="-126000">
              <a:lnSpc>
                <a:spcPct val="90000"/>
              </a:lnSpc>
              <a:spcAft>
                <a:spcPts val="200"/>
              </a:spcAft>
              <a:buFont typeface="Arial" panose="020B0604020202020204" pitchFamily="34" charset="0"/>
              <a:buChar char="•"/>
              <a:defRPr/>
            </a:lvl3pPr>
            <a:lvl4pPr marL="648000" indent="0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936000" indent="-126000">
              <a:lnSpc>
                <a:spcPct val="90000"/>
              </a:lnSpc>
              <a:buFont typeface="Arial" panose="020B0604020202020204" pitchFamily="34" charset="0"/>
              <a:buChar char="•"/>
              <a:defRPr/>
            </a:lvl5pPr>
            <a:lvl6pPr marL="1714500" indent="0">
              <a:buNone/>
              <a:defRPr/>
            </a:lvl6pPr>
          </a:lstStyle>
          <a:p>
            <a:pPr lvl="0"/>
            <a:r>
              <a:rPr lang="sv-SE" noProof="0" dirty="0"/>
              <a:t>Ingress en kolumn</a:t>
            </a:r>
          </a:p>
          <a:p>
            <a:pPr lvl="1"/>
            <a:r>
              <a:rPr lang="sv-SE" noProof="0" dirty="0"/>
              <a:t>Andra nivån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90DF472-2B52-B648-86BA-E002A3B5E8F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310063" y="3395249"/>
            <a:ext cx="4629150" cy="257175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1300" b="1">
                <a:solidFill>
                  <a:schemeClr val="tx1"/>
                </a:solidFill>
              </a:defRPr>
            </a:lvl1pPr>
            <a:lvl2pPr marL="0" indent="0">
              <a:buFontTx/>
              <a:buNone/>
              <a:defRPr sz="1300" b="1"/>
            </a:lvl2pPr>
            <a:lvl3pPr marL="0" indent="0">
              <a:buFontTx/>
              <a:buNone/>
              <a:defRPr sz="1300" b="1"/>
            </a:lvl3pPr>
            <a:lvl4pPr marL="0" indent="0">
              <a:buFontTx/>
              <a:buNone/>
              <a:defRPr sz="1300" b="1"/>
            </a:lvl4pPr>
            <a:lvl5pPr marL="0" indent="0">
              <a:buFontTx/>
              <a:buNone/>
              <a:defRPr sz="1300" b="1"/>
            </a:lvl5pPr>
          </a:lstStyle>
          <a:p>
            <a:pPr lvl="0"/>
            <a:r>
              <a:rPr lang="sv-SE" noProof="0" dirty="0"/>
              <a:t>Divisioner</a:t>
            </a:r>
          </a:p>
        </p:txBody>
      </p:sp>
      <p:sp>
        <p:nvSpPr>
          <p:cNvPr id="27" name="Text Placeholder 8">
            <a:extLst>
              <a:ext uri="{FF2B5EF4-FFF2-40B4-BE49-F238E27FC236}">
                <a16:creationId xmlns:a16="http://schemas.microsoft.com/office/drawing/2014/main" id="{97B49F1B-85A6-A647-9F5F-A010E7ED9DE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310064" y="3724507"/>
            <a:ext cx="2268000" cy="105843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defRPr sz="1200">
                <a:solidFill>
                  <a:schemeClr val="tx1"/>
                </a:solidFill>
              </a:defRPr>
            </a:lvl1pPr>
            <a:lvl2pPr marL="0" indent="0">
              <a:lnSpc>
                <a:spcPct val="100000"/>
              </a:lnSpc>
              <a:spcAft>
                <a:spcPts val="800"/>
              </a:spcAft>
              <a:buFontTx/>
              <a:buNone/>
              <a:defRPr sz="1150"/>
            </a:lvl2pPr>
            <a:lvl3pPr marL="0" indent="0">
              <a:lnSpc>
                <a:spcPct val="100000"/>
              </a:lnSpc>
              <a:spcAft>
                <a:spcPts val="800"/>
              </a:spcAft>
              <a:buFontTx/>
              <a:buNone/>
              <a:defRPr sz="1150"/>
            </a:lvl3pPr>
            <a:lvl4pPr marL="0" indent="0">
              <a:lnSpc>
                <a:spcPct val="100000"/>
              </a:lnSpc>
              <a:spcAft>
                <a:spcPts val="800"/>
              </a:spcAft>
              <a:buFontTx/>
              <a:buNone/>
              <a:defRPr sz="1150"/>
            </a:lvl4pPr>
            <a:lvl5pPr marL="0" indent="0">
              <a:lnSpc>
                <a:spcPct val="100000"/>
              </a:lnSpc>
              <a:spcAft>
                <a:spcPts val="800"/>
              </a:spcAft>
              <a:buFontTx/>
              <a:buNone/>
              <a:defRPr sz="1150"/>
            </a:lvl5pPr>
          </a:lstStyle>
          <a:p>
            <a:pPr lvl="0"/>
            <a:r>
              <a:rPr lang="sv-SE" noProof="0" dirty="0"/>
              <a:t>Här lägger du in din text</a:t>
            </a:r>
          </a:p>
        </p:txBody>
      </p:sp>
      <p:sp>
        <p:nvSpPr>
          <p:cNvPr id="29" name="Text Placeholder 9">
            <a:extLst>
              <a:ext uri="{FF2B5EF4-FFF2-40B4-BE49-F238E27FC236}">
                <a16:creationId xmlns:a16="http://schemas.microsoft.com/office/drawing/2014/main" id="{EDBC0CD4-68F0-E74A-8F83-B8EB39840D0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670800" y="3724507"/>
            <a:ext cx="2268000" cy="105863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defRPr sz="1200">
                <a:solidFill>
                  <a:schemeClr val="tx1"/>
                </a:solidFill>
              </a:defRPr>
            </a:lvl1pPr>
            <a:lvl2pPr marL="0" indent="0">
              <a:lnSpc>
                <a:spcPct val="100000"/>
              </a:lnSpc>
              <a:spcAft>
                <a:spcPts val="800"/>
              </a:spcAft>
              <a:buFontTx/>
              <a:buNone/>
              <a:defRPr sz="1150"/>
            </a:lvl2pPr>
            <a:lvl3pPr marL="0" indent="0">
              <a:lnSpc>
                <a:spcPct val="100000"/>
              </a:lnSpc>
              <a:spcAft>
                <a:spcPts val="800"/>
              </a:spcAft>
              <a:buFontTx/>
              <a:buNone/>
              <a:defRPr sz="1150"/>
            </a:lvl3pPr>
            <a:lvl4pPr marL="0" indent="0">
              <a:lnSpc>
                <a:spcPct val="100000"/>
              </a:lnSpc>
              <a:spcAft>
                <a:spcPts val="800"/>
              </a:spcAft>
              <a:buFontTx/>
              <a:buNone/>
              <a:defRPr sz="1150"/>
            </a:lvl4pPr>
            <a:lvl5pPr marL="0" indent="0">
              <a:lnSpc>
                <a:spcPct val="100000"/>
              </a:lnSpc>
              <a:spcAft>
                <a:spcPts val="800"/>
              </a:spcAft>
              <a:buFontTx/>
              <a:buNone/>
              <a:defRPr sz="1150"/>
            </a:lvl5pPr>
          </a:lstStyle>
          <a:p>
            <a:pPr lvl="0"/>
            <a:r>
              <a:rPr lang="sv-SE" noProof="0" dirty="0"/>
              <a:t>Här lägger du in din text</a:t>
            </a:r>
          </a:p>
        </p:txBody>
      </p:sp>
      <p:sp>
        <p:nvSpPr>
          <p:cNvPr id="31" name="Slide Number Placeholder 10">
            <a:extLst>
              <a:ext uri="{FF2B5EF4-FFF2-40B4-BE49-F238E27FC236}">
                <a16:creationId xmlns:a16="http://schemas.microsoft.com/office/drawing/2014/main" id="{268A9C3F-410A-684D-BF8C-D1EE552744E0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>
          <a:xfrm>
            <a:off x="205200" y="4852800"/>
            <a:ext cx="216000" cy="176400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15962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innehåll_3 bilder_Forskningsinfrastruktu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310584" y="185738"/>
            <a:ext cx="4617182" cy="2047299"/>
          </a:xfrm>
        </p:spPr>
        <p:txBody>
          <a:bodyPr/>
          <a:lstStyle>
            <a:lvl1pPr>
              <a:defRPr sz="3200"/>
            </a:lvl1pPr>
          </a:lstStyle>
          <a:p>
            <a:r>
              <a:rPr lang="sv-SE" noProof="0"/>
              <a:t>Här lägger du in </a:t>
            </a:r>
            <a:br>
              <a:rPr lang="sv-SE" noProof="0"/>
            </a:br>
            <a:r>
              <a:rPr lang="sv-SE" noProof="0"/>
              <a:t>din rubrik</a:t>
            </a:r>
          </a:p>
        </p:txBody>
      </p:sp>
      <p:sp>
        <p:nvSpPr>
          <p:cNvPr id="9" name="Picture Placeholder 2">
            <a:extLst>
              <a:ext uri="{FF2B5EF4-FFF2-40B4-BE49-F238E27FC236}">
                <a16:creationId xmlns:a16="http://schemas.microsoft.com/office/drawing/2014/main" id="{A12C2FA7-C0FC-DD46-84CE-80BA7B31E68C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246222" y="185738"/>
            <a:ext cx="1836000" cy="2827806"/>
          </a:xfrm>
          <a:prstGeom prst="rect">
            <a:avLst/>
          </a:prstGeom>
          <a:solidFill>
            <a:srgbClr val="DCE4E1"/>
          </a:solidFill>
        </p:spPr>
        <p:txBody>
          <a:bodyPr tIns="612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16" name="Picture Placeholder 3">
            <a:extLst>
              <a:ext uri="{FF2B5EF4-FFF2-40B4-BE49-F238E27FC236}">
                <a16:creationId xmlns:a16="http://schemas.microsoft.com/office/drawing/2014/main" id="{97B33245-F90A-1E4D-8658-03FEC2CDE68C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2179422" y="185738"/>
            <a:ext cx="1836000" cy="2827806"/>
          </a:xfrm>
          <a:prstGeom prst="rect">
            <a:avLst/>
          </a:prstGeom>
          <a:solidFill>
            <a:srgbClr val="DCE4E1"/>
          </a:solidFill>
        </p:spPr>
        <p:txBody>
          <a:bodyPr tIns="612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E5A597A-C5B4-F844-9B0B-A2909CB81E77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246222" y="3107530"/>
            <a:ext cx="3780233" cy="1672213"/>
          </a:xfrm>
          <a:prstGeom prst="rect">
            <a:avLst/>
          </a:prstGeom>
          <a:solidFill>
            <a:srgbClr val="DCE4E1"/>
          </a:solidFill>
        </p:spPr>
        <p:txBody>
          <a:bodyPr tIns="360000" anchor="t" anchorCtr="0"/>
          <a:lstStyle>
            <a:lvl1pPr marL="0" indent="0" algn="ctr">
              <a:buNone/>
              <a:defRPr/>
            </a:lvl1pPr>
          </a:lstStyle>
          <a:p>
            <a:r>
              <a:rPr lang="sv-SE" noProof="0" dirty="0"/>
              <a:t>Klicka på ikonen för att lägga till bild</a:t>
            </a:r>
          </a:p>
        </p:txBody>
      </p:sp>
      <p:sp>
        <p:nvSpPr>
          <p:cNvPr id="3" name="Content Placeholder 5"/>
          <p:cNvSpPr>
            <a:spLocks noGrp="1"/>
          </p:cNvSpPr>
          <p:nvPr>
            <p:ph idx="1" hasCustomPrompt="1"/>
          </p:nvPr>
        </p:nvSpPr>
        <p:spPr>
          <a:xfrm>
            <a:off x="4310584" y="2466170"/>
            <a:ext cx="4617182" cy="2240516"/>
          </a:xfrm>
          <a:prstGeom prst="rect">
            <a:avLst/>
          </a:prstGeom>
        </p:spPr>
        <p:txBody>
          <a:bodyPr/>
          <a:lstStyle>
            <a:lvl1pPr marL="126000" indent="-126000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1pPr>
            <a:lvl2pPr marL="378000" indent="-126000">
              <a:lnSpc>
                <a:spcPct val="90000"/>
              </a:lnSpc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2pPr>
            <a:lvl3pPr marL="576000" indent="-126000">
              <a:lnSpc>
                <a:spcPct val="90000"/>
              </a:lnSpc>
              <a:spcAft>
                <a:spcPts val="2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3pPr>
            <a:lvl4pPr marL="774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4pPr>
            <a:lvl5pPr marL="936000" indent="-126000">
              <a:lnSpc>
                <a:spcPct val="90000"/>
              </a:lnSpc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sv-SE" noProof="0" dirty="0"/>
              <a:t>Punktlista en kolumn</a:t>
            </a:r>
          </a:p>
          <a:p>
            <a:pPr lvl="1"/>
            <a:r>
              <a:rPr lang="sv-SE" noProof="0" dirty="0"/>
              <a:t>Andra nivån</a:t>
            </a:r>
          </a:p>
          <a:p>
            <a:pPr lvl="2"/>
            <a:r>
              <a:rPr lang="sv-SE" noProof="0" dirty="0"/>
              <a:t>Tredje nivån</a:t>
            </a:r>
          </a:p>
          <a:p>
            <a:pPr lvl="3"/>
            <a:r>
              <a:rPr lang="sv-SE" noProof="0" dirty="0"/>
              <a:t>Fjärde nivån</a:t>
            </a:r>
          </a:p>
          <a:p>
            <a:pPr lvl="4"/>
            <a:r>
              <a:rPr lang="sv-SE" noProof="0" dirty="0"/>
              <a:t>Femte nivån</a:t>
            </a:r>
          </a:p>
        </p:txBody>
      </p:sp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395F3508-212C-8940-8633-647F498A8280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27FD5CA9-F98F-5148-B23A-9CE3140EE6B0}"/>
              </a:ext>
            </a:extLst>
          </p:cNvPr>
          <p:cNvSpPr txBox="1"/>
          <p:nvPr userDrawn="1"/>
        </p:nvSpPr>
        <p:spPr>
          <a:xfrm rot="16200000">
            <a:off x="-2173892" y="2359629"/>
            <a:ext cx="4594005" cy="246221"/>
          </a:xfrm>
          <a:prstGeom prst="rect">
            <a:avLst/>
          </a:prstGeom>
          <a:solidFill>
            <a:schemeClr val="accent2"/>
          </a:solidFill>
        </p:spPr>
        <p:txBody>
          <a:bodyPr wrap="square" lIns="1764000" rIns="72000" rtlCol="0" anchor="ctr" anchorCtr="0">
            <a:spAutoFit/>
          </a:bodyPr>
          <a:lstStyle/>
          <a:p>
            <a:pPr algn="l"/>
            <a:r>
              <a:rPr lang="sv-SE" sz="1000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skningsinfrastruktur</a:t>
            </a:r>
          </a:p>
        </p:txBody>
      </p:sp>
    </p:spTree>
    <p:extLst>
      <p:ext uri="{BB962C8B-B14F-4D97-AF65-F5344CB8AC3E}">
        <p14:creationId xmlns:p14="http://schemas.microsoft.com/office/powerpoint/2010/main" val="3804052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68799" y="530176"/>
            <a:ext cx="6796020" cy="994172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sv-SE" noProof="0" dirty="0"/>
              <a:t>Skriv din rubrik hä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3720" y="1814787"/>
            <a:ext cx="7886700" cy="285887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sv-SE" noProof="0" dirty="0"/>
              <a:t>Punktlista en kolumn</a:t>
            </a:r>
          </a:p>
          <a:p>
            <a:pPr lvl="1"/>
            <a:r>
              <a:rPr lang="sv-SE" noProof="0" dirty="0"/>
              <a:t>Andra nivån</a:t>
            </a:r>
          </a:p>
          <a:p>
            <a:pPr lvl="2"/>
            <a:r>
              <a:rPr lang="sv-SE" noProof="0" dirty="0"/>
              <a:t>Tredje nivån</a:t>
            </a:r>
          </a:p>
          <a:p>
            <a:pPr lvl="3"/>
            <a:r>
              <a:rPr lang="sv-SE" noProof="0" dirty="0"/>
              <a:t>Fjärde nivån</a:t>
            </a:r>
          </a:p>
          <a:p>
            <a:pPr lvl="4"/>
            <a:r>
              <a:rPr lang="sv-SE" noProof="0" dirty="0"/>
              <a:t>Femte nivån</a:t>
            </a:r>
          </a:p>
        </p:txBody>
      </p:sp>
      <p:sp>
        <p:nvSpPr>
          <p:cNvPr id="10" name="Date Placeholder 4">
            <a:extLst>
              <a:ext uri="{FF2B5EF4-FFF2-40B4-BE49-F238E27FC236}">
                <a16:creationId xmlns:a16="http://schemas.microsoft.com/office/drawing/2014/main" id="{11C1D607-A217-544C-8CE2-63FA74E92CAD}"/>
              </a:ext>
            </a:extLst>
          </p:cNvPr>
          <p:cNvSpPr txBox="1">
            <a:spLocks/>
          </p:cNvSpPr>
          <p:nvPr userDrawn="1"/>
        </p:nvSpPr>
        <p:spPr>
          <a:xfrm>
            <a:off x="8164769" y="4834979"/>
            <a:ext cx="863749" cy="18096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6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87546AEB-71F4-CD49-AD98-46653C446DDE}" type="datetime1">
              <a:rPr lang="sv-SE" sz="800" smtClean="0">
                <a:solidFill>
                  <a:schemeClr val="tx1"/>
                </a:solidFill>
              </a:rPr>
              <a:pPr algn="r"/>
              <a:t>2024-11-18</a:t>
            </a:fld>
            <a:endParaRPr lang="sv-SE" sz="800">
              <a:solidFill>
                <a:schemeClr val="tx1"/>
              </a:solidFill>
            </a:endParaRP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205200" y="4852800"/>
            <a:ext cx="216000" cy="1764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88E7F75-8447-2546-BC2C-A9D2B7675F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08670E98-2DB1-864E-BCC7-BB6E6DFBA590}"/>
              </a:ext>
            </a:extLst>
          </p:cNvPr>
          <p:cNvSpPr/>
          <p:nvPr userDrawn="1"/>
        </p:nvSpPr>
        <p:spPr>
          <a:xfrm>
            <a:off x="7856025" y="-1"/>
            <a:ext cx="863749" cy="1111739"/>
          </a:xfrm>
          <a:prstGeom prst="rect">
            <a:avLst/>
          </a:prstGeom>
          <a:solidFill>
            <a:srgbClr val="6C8697"/>
          </a:solidFill>
          <a:ln w="12700">
            <a:miter lim="400000"/>
          </a:ln>
        </p:spPr>
        <p:txBody>
          <a:bodyPr lIns="0" tIns="0" rIns="0" bIns="0" anchor="ctr"/>
          <a:lstStyle/>
          <a:p>
            <a:pPr>
              <a:defRPr sz="3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sz="1200">
              <a:solidFill>
                <a:srgbClr val="6C8697"/>
              </a:solidFill>
            </a:endParaRPr>
          </a:p>
        </p:txBody>
      </p:sp>
      <p:pic>
        <p:nvPicPr>
          <p:cNvPr id="16" name="Chalmers logotype 8">
            <a:extLst>
              <a:ext uri="{FF2B5EF4-FFF2-40B4-BE49-F238E27FC236}">
                <a16:creationId xmlns:a16="http://schemas.microsoft.com/office/drawing/2014/main" id="{B00FE33B-CEE3-9C45-9455-42E295308AEC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rcRect/>
          <a:stretch/>
        </p:blipFill>
        <p:spPr>
          <a:xfrm>
            <a:off x="7979155" y="257793"/>
            <a:ext cx="617489" cy="684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0477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62" r:id="rId2"/>
    <p:sldLayoutId id="2147483680" r:id="rId3"/>
    <p:sldLayoutId id="2147483704" r:id="rId4"/>
    <p:sldLayoutId id="2147483724" r:id="rId5"/>
    <p:sldLayoutId id="2147483677" r:id="rId6"/>
    <p:sldLayoutId id="2147483669" r:id="rId7"/>
    <p:sldLayoutId id="2147483678" r:id="rId8"/>
    <p:sldLayoutId id="2147483717" r:id="rId9"/>
    <p:sldLayoutId id="2147483723" r:id="rId10"/>
    <p:sldLayoutId id="2147483685" r:id="rId11"/>
    <p:sldLayoutId id="2147483673" r:id="rId12"/>
    <p:sldLayoutId id="2147483706" r:id="rId13"/>
    <p:sldLayoutId id="2147483705" r:id="rId14"/>
    <p:sldLayoutId id="2147483667" r:id="rId15"/>
    <p:sldLayoutId id="2147483687" r:id="rId16"/>
    <p:sldLayoutId id="2147483688" r:id="rId17"/>
  </p:sldLayoutIdLst>
  <p:hf hdr="0" ftr="0" dt="0"/>
  <p:txStyles>
    <p:titleStyle>
      <a:lvl1pPr algn="l" defTabSz="685800" rtl="0" eaLnBrk="1" latinLnBrk="0" hangingPunct="1">
        <a:lnSpc>
          <a:spcPct val="84000"/>
        </a:lnSpc>
        <a:spcBef>
          <a:spcPct val="0"/>
        </a:spcBef>
        <a:buNone/>
        <a:defRPr sz="3200" b="1" kern="1200" spc="-80" baseline="0">
          <a:solidFill>
            <a:srgbClr val="19446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26000" indent="-126000" algn="l" defTabSz="685800" rtl="0" eaLnBrk="1" latinLnBrk="0" hangingPunct="1">
        <a:lnSpc>
          <a:spcPct val="90000"/>
        </a:lnSpc>
        <a:spcBef>
          <a:spcPts val="600"/>
        </a:spcBef>
        <a:spcAft>
          <a:spcPts val="400"/>
        </a:spcAft>
        <a:buFont typeface="Arial" panose="020B0604020202020204" pitchFamily="34" charset="0"/>
        <a:buChar char="•"/>
        <a:tabLst>
          <a:tab pos="1020763" algn="l"/>
        </a:tabLst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378000" indent="-126000" algn="l" defTabSz="685800" rtl="0" eaLnBrk="1" latinLnBrk="0" hangingPunct="1">
        <a:lnSpc>
          <a:spcPct val="90000"/>
        </a:lnSpc>
        <a:spcBef>
          <a:spcPts val="0"/>
        </a:spcBef>
        <a:spcAft>
          <a:spcPts val="600"/>
        </a:spcAft>
        <a:buClr>
          <a:schemeClr val="tx1">
            <a:lumMod val="85000"/>
            <a:lumOff val="15000"/>
          </a:schemeClr>
        </a:buClr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576000" indent="-126000" algn="l" defTabSz="685800" rtl="0" eaLnBrk="1" latinLnBrk="0" hangingPunct="1">
        <a:lnSpc>
          <a:spcPct val="90000"/>
        </a:lnSpc>
        <a:spcBef>
          <a:spcPts val="0"/>
        </a:spcBef>
        <a:spcAft>
          <a:spcPts val="20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774000" indent="-126000" algn="l" defTabSz="685800" rtl="0" eaLnBrk="1" latinLnBrk="0" hangingPunct="1">
        <a:lnSpc>
          <a:spcPct val="90000"/>
        </a:lnSpc>
        <a:spcBef>
          <a:spcPts val="0"/>
        </a:spcBef>
        <a:spcAft>
          <a:spcPts val="2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936000" indent="-126000" algn="l" defTabSz="685800" rtl="0" eaLnBrk="1" latinLnBrk="0" hangingPunct="1">
        <a:lnSpc>
          <a:spcPct val="90000"/>
        </a:lnSpc>
        <a:spcBef>
          <a:spcPts val="0"/>
        </a:spcBef>
        <a:spcAft>
          <a:spcPts val="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5.png"/><Relationship Id="rId7" Type="http://schemas.openxmlformats.org/officeDocument/2006/relationships/image" Target="../media/image3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microsoft.com/office/2007/relationships/media" Target="../media/media1.avi"/><Relationship Id="rId7" Type="http://schemas.openxmlformats.org/officeDocument/2006/relationships/image" Target="../media/image46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1.avi"/><Relationship Id="rId9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6.wmf"/><Relationship Id="rId3" Type="http://schemas.openxmlformats.org/officeDocument/2006/relationships/image" Target="../media/image30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8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5.wmf"/><Relationship Id="rId5" Type="http://schemas.openxmlformats.org/officeDocument/2006/relationships/image" Target="../media/image32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1.pn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Disp_flu">
            <a:hlinkClick r:id="" action="ppaction://media"/>
            <a:extLst>
              <a:ext uri="{FF2B5EF4-FFF2-40B4-BE49-F238E27FC236}">
                <a16:creationId xmlns:a16="http://schemas.microsoft.com/office/drawing/2014/main" id="{E8AFEB16-EDB4-C9AA-EE6D-7C7EC1405A9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549319" y="3277931"/>
            <a:ext cx="2160000" cy="172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756827A-72C6-7644-81CF-2914EC4E57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25450" y="1120878"/>
            <a:ext cx="8294324" cy="1809654"/>
          </a:xfrm>
        </p:spPr>
        <p:txBody>
          <a:bodyPr/>
          <a:lstStyle/>
          <a:p>
            <a:pPr algn="ctr"/>
            <a:r>
              <a:rPr lang="en-US" sz="3200" dirty="0" err="1">
                <a:solidFill>
                  <a:schemeClr val="tx2"/>
                </a:solidFill>
              </a:rPr>
              <a:t>MFront</a:t>
            </a:r>
            <a:r>
              <a:rPr lang="en-US" sz="3200" dirty="0">
                <a:solidFill>
                  <a:schemeClr val="tx2"/>
                </a:solidFill>
              </a:rPr>
              <a:t> User Meeting </a:t>
            </a:r>
            <a:r>
              <a:rPr lang="en-SE" sz="3200" dirty="0">
                <a:solidFill>
                  <a:schemeClr val="tx2"/>
                </a:solidFill>
              </a:rPr>
              <a:t>2024</a:t>
            </a:r>
            <a:br>
              <a:rPr lang="sv-SE" sz="3200" dirty="0">
                <a:solidFill>
                  <a:schemeClr val="tx2"/>
                </a:solidFill>
              </a:rPr>
            </a:br>
            <a:br>
              <a:rPr lang="en-SE" sz="2400" dirty="0">
                <a:solidFill>
                  <a:schemeClr val="tx2"/>
                </a:solidFill>
              </a:rPr>
            </a:br>
            <a:r>
              <a:rPr lang="sv-SE" sz="2400" dirty="0">
                <a:solidFill>
                  <a:schemeClr val="tx2"/>
                </a:solidFill>
              </a:rPr>
              <a:t> </a:t>
            </a:r>
            <a:r>
              <a:rPr lang="en-US" sz="2400" dirty="0">
                <a:solidFill>
                  <a:schemeClr val="tx2"/>
                </a:solidFill>
              </a:rPr>
              <a:t>Micromechanical modelling of closed-cell foams under</a:t>
            </a:r>
            <a:br>
              <a:rPr lang="en-US" sz="2400" dirty="0">
                <a:solidFill>
                  <a:schemeClr val="tx2"/>
                </a:solidFill>
              </a:rPr>
            </a:br>
            <a:r>
              <a:rPr lang="en-US" sz="2400" dirty="0">
                <a:solidFill>
                  <a:schemeClr val="tx2"/>
                </a:solidFill>
              </a:rPr>
              <a:t>compression by coupling </a:t>
            </a:r>
            <a:r>
              <a:rPr lang="en-US" sz="2400" dirty="0" err="1">
                <a:solidFill>
                  <a:srgbClr val="C00000"/>
                </a:solidFill>
              </a:rPr>
              <a:t>FEniCS</a:t>
            </a:r>
            <a:r>
              <a:rPr lang="en-US" sz="2400" dirty="0">
                <a:solidFill>
                  <a:schemeClr val="tx2"/>
                </a:solidFill>
              </a:rPr>
              <a:t> with </a:t>
            </a:r>
            <a:r>
              <a:rPr lang="en-US" sz="2400" dirty="0" err="1">
                <a:solidFill>
                  <a:srgbClr val="C00000"/>
                </a:solidFill>
              </a:rPr>
              <a:t>MFront</a:t>
            </a:r>
            <a:br>
              <a:rPr lang="en-US" sz="2400" dirty="0">
                <a:solidFill>
                  <a:schemeClr val="tx2"/>
                </a:solidFill>
              </a:rPr>
            </a:br>
            <a:endParaRPr lang="en-SE" sz="2400" dirty="0">
              <a:solidFill>
                <a:schemeClr val="tx2"/>
              </a:solidFill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7CB0086-EB20-A9E4-5822-74E7145C4B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4401328"/>
              </p:ext>
            </p:extLst>
          </p:nvPr>
        </p:nvGraphicFramePr>
        <p:xfrm>
          <a:off x="425450" y="2930941"/>
          <a:ext cx="8294324" cy="1554480"/>
        </p:xfrm>
        <a:graphic>
          <a:graphicData uri="http://schemas.openxmlformats.org/drawingml/2006/table">
            <a:tbl>
              <a:tblPr firstRow="1" bandRow="1"/>
              <a:tblGrid>
                <a:gridCol w="82943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400" u="sng" dirty="0">
                          <a:solidFill>
                            <a:schemeClr val="tx2"/>
                          </a:solidFill>
                          <a:latin typeface="+mj-lt"/>
                        </a:rPr>
                        <a:t>L</a:t>
                      </a:r>
                      <a:r>
                        <a:rPr lang="en-SE" altLang="zh-CN" sz="1400" u="sng" dirty="0">
                          <a:solidFill>
                            <a:schemeClr val="tx2"/>
                          </a:solidFill>
                          <a:latin typeface="+mj-lt"/>
                        </a:rPr>
                        <a:t>.</a:t>
                      </a:r>
                      <a:r>
                        <a:rPr lang="en-US" altLang="zh-CN" sz="1400" u="sng" dirty="0">
                          <a:solidFill>
                            <a:schemeClr val="tx2"/>
                          </a:solidFill>
                          <a:latin typeface="+mj-lt"/>
                        </a:rPr>
                        <a:t> Liu</a:t>
                      </a:r>
                      <a:r>
                        <a:rPr lang="en-US" altLang="zh-CN" sz="1400" u="none" kern="1200" baseline="30000" dirty="0">
                          <a:solidFill>
                            <a:schemeClr val="tx2"/>
                          </a:solidFill>
                          <a:latin typeface="+mj-lt"/>
                          <a:ea typeface="+mn-ea"/>
                          <a:cs typeface="+mn-cs"/>
                        </a:rPr>
                        <a:t>1</a:t>
                      </a:r>
                      <a:r>
                        <a:rPr lang="en-SE" altLang="zh-CN" sz="1400" dirty="0">
                          <a:solidFill>
                            <a:schemeClr val="tx2"/>
                          </a:solidFill>
                          <a:latin typeface="+mj-lt"/>
                        </a:rPr>
                        <a:t>, F. Liu</a:t>
                      </a:r>
                      <a:r>
                        <a:rPr lang="en-US" altLang="zh-CN" sz="1400" baseline="30000" dirty="0">
                          <a:solidFill>
                            <a:schemeClr val="tx2"/>
                          </a:solidFill>
                          <a:latin typeface="+mj-lt"/>
                        </a:rPr>
                        <a:t>1</a:t>
                      </a:r>
                      <a:r>
                        <a:rPr lang="en-SE" altLang="zh-CN" sz="1400" dirty="0">
                          <a:solidFill>
                            <a:schemeClr val="tx2"/>
                          </a:solidFill>
                          <a:latin typeface="+mj-lt"/>
                        </a:rPr>
                        <a:t>, </a:t>
                      </a:r>
                      <a:r>
                        <a:rPr lang="en-US" altLang="zh-CN" sz="1400" dirty="0">
                          <a:solidFill>
                            <a:schemeClr val="tx2"/>
                          </a:solidFill>
                          <a:latin typeface="+mj-lt"/>
                        </a:rPr>
                        <a:t>D</a:t>
                      </a:r>
                      <a:r>
                        <a:rPr lang="en-SE" altLang="zh-CN" sz="1400" dirty="0">
                          <a:solidFill>
                            <a:schemeClr val="tx2"/>
                          </a:solidFill>
                          <a:latin typeface="+mj-lt"/>
                        </a:rPr>
                        <a:t>.</a:t>
                      </a:r>
                      <a:r>
                        <a:rPr lang="en-US" altLang="zh-CN" sz="1400" dirty="0">
                          <a:solidFill>
                            <a:schemeClr val="tx2"/>
                          </a:solidFill>
                          <a:latin typeface="+mj-lt"/>
                        </a:rPr>
                        <a:t> Zenkert</a:t>
                      </a:r>
                      <a:r>
                        <a:rPr lang="en-US" altLang="zh-CN" sz="1400" baseline="30000" dirty="0">
                          <a:solidFill>
                            <a:schemeClr val="tx2"/>
                          </a:solidFill>
                          <a:latin typeface="+mj-lt"/>
                        </a:rPr>
                        <a:t>2</a:t>
                      </a:r>
                      <a:r>
                        <a:rPr lang="en-SE" altLang="zh-CN" sz="1400" dirty="0">
                          <a:solidFill>
                            <a:schemeClr val="tx2"/>
                          </a:solidFill>
                          <a:latin typeface="+mj-lt"/>
                        </a:rPr>
                        <a:t>, </a:t>
                      </a:r>
                      <a:r>
                        <a:rPr lang="en-US" altLang="zh-CN" sz="1400" dirty="0">
                          <a:solidFill>
                            <a:schemeClr val="tx2"/>
                          </a:solidFill>
                          <a:latin typeface="+mj-lt"/>
                        </a:rPr>
                        <a:t>M</a:t>
                      </a:r>
                      <a:r>
                        <a:rPr lang="en-SE" altLang="zh-CN" sz="1400" dirty="0">
                          <a:solidFill>
                            <a:schemeClr val="tx2"/>
                          </a:solidFill>
                          <a:latin typeface="+mj-lt"/>
                        </a:rPr>
                        <a:t>.</a:t>
                      </a:r>
                      <a:r>
                        <a:rPr lang="en-US" altLang="zh-CN" sz="1400" dirty="0">
                          <a:solidFill>
                            <a:schemeClr val="tx2"/>
                          </a:solidFill>
                          <a:latin typeface="+mj-lt"/>
                        </a:rPr>
                        <a:t> Åkermo</a:t>
                      </a:r>
                      <a:r>
                        <a:rPr lang="en-US" altLang="zh-CN" sz="1400" kern="1200" baseline="30000" dirty="0">
                          <a:solidFill>
                            <a:schemeClr val="tx2"/>
                          </a:solidFill>
                          <a:latin typeface="Calibri"/>
                          <a:ea typeface="+mn-ea"/>
                          <a:cs typeface="+mn-cs"/>
                        </a:rPr>
                        <a:t>2</a:t>
                      </a:r>
                      <a:r>
                        <a:rPr lang="en-SE" altLang="zh-CN" sz="1400" dirty="0">
                          <a:solidFill>
                            <a:schemeClr val="tx2"/>
                          </a:solidFill>
                          <a:latin typeface="+mj-lt"/>
                        </a:rPr>
                        <a:t>, </a:t>
                      </a:r>
                      <a:r>
                        <a:rPr lang="nl-NL" altLang="zh-CN" sz="1400" dirty="0">
                          <a:solidFill>
                            <a:schemeClr val="tx2"/>
                          </a:solidFill>
                          <a:latin typeface="+mj-lt"/>
                        </a:rPr>
                        <a:t>M. Fagerström</a:t>
                      </a:r>
                      <a:r>
                        <a:rPr lang="en-US" altLang="zh-CN" sz="1400" kern="1200" baseline="30000" dirty="0">
                          <a:solidFill>
                            <a:schemeClr val="tx2"/>
                          </a:solidFill>
                          <a:latin typeface="Calibri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altLang="zh-CN" sz="1400" kern="1200" noProof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400" kern="1200" baseline="30000" noProof="0" dirty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GB" altLang="zh-CN" sz="1400" kern="1200" noProof="0" dirty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Chalmers University of Technology, Sweden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400" kern="1200" baseline="30000" noProof="0" dirty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GB" altLang="zh-CN" sz="1400" kern="1200" noProof="0" dirty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KTH Royal Institute of Technology, Sweden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altLang="zh-CN" sz="1400" kern="1200" noProof="0" dirty="0">
                        <a:solidFill>
                          <a:schemeClr val="tx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400" kern="1200" noProof="0" dirty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Email address: </a:t>
                      </a:r>
                      <a:r>
                        <a:rPr lang="en-GB" altLang="zh-CN" sz="1400" u="sng" kern="1200" noProof="0" dirty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l.liu@chalmers.s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7545807"/>
                  </a:ext>
                </a:extLst>
              </a:tr>
            </a:tbl>
          </a:graphicData>
        </a:graphic>
      </p:graphicFrame>
      <p:pic>
        <p:nvPicPr>
          <p:cNvPr id="14" name="Picture 13" descr="A blue and orange logo&#10;&#10;Description automatically generated">
            <a:extLst>
              <a:ext uri="{FF2B5EF4-FFF2-40B4-BE49-F238E27FC236}">
                <a16:creationId xmlns:a16="http://schemas.microsoft.com/office/drawing/2014/main" id="{A28F48C7-4ECB-B585-1DC9-1311505183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4941" y="426678"/>
            <a:ext cx="1015039" cy="360000"/>
          </a:xfrm>
          <a:prstGeom prst="rect">
            <a:avLst/>
          </a:prstGeom>
        </p:spPr>
      </p:pic>
      <p:pic>
        <p:nvPicPr>
          <p:cNvPr id="23" name="Picture 22" descr="A black and white logo&#10;&#10;Description automatically generated">
            <a:extLst>
              <a:ext uri="{FF2B5EF4-FFF2-40B4-BE49-F238E27FC236}">
                <a16:creationId xmlns:a16="http://schemas.microsoft.com/office/drawing/2014/main" id="{674C1B78-CC9F-B146-45BC-4E99A9AC0E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3268" y="218686"/>
            <a:ext cx="1587757" cy="720000"/>
          </a:xfrm>
          <a:prstGeom prst="rect">
            <a:avLst/>
          </a:prstGeom>
        </p:spPr>
      </p:pic>
      <p:pic>
        <p:nvPicPr>
          <p:cNvPr id="35" name="Picture 34" descr="A blue circle with a crown and leaves in it&#10;&#10;Description automatically generated">
            <a:extLst>
              <a:ext uri="{FF2B5EF4-FFF2-40B4-BE49-F238E27FC236}">
                <a16:creationId xmlns:a16="http://schemas.microsoft.com/office/drawing/2014/main" id="{E51E9D2B-F220-C6FD-AFA7-5A2A5C38A5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2417" y="216148"/>
            <a:ext cx="642562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8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07FB11-29FB-E39F-9A05-F14AE1E50A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5" name="Content Placeholder 12">
            <a:extLst>
              <a:ext uri="{FF2B5EF4-FFF2-40B4-BE49-F238E27FC236}">
                <a16:creationId xmlns:a16="http://schemas.microsoft.com/office/drawing/2014/main" id="{EAB4AD32-083D-EF55-5F0C-7877585D3C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19" y="530674"/>
            <a:ext cx="5907174" cy="253761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Implementation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 err="1">
                <a:solidFill>
                  <a:schemeClr val="tx2"/>
                </a:solidFill>
              </a:rPr>
              <a:t>MFront</a:t>
            </a:r>
            <a:endParaRPr lang="en-GB" altLang="zh-CN" sz="1600" dirty="0">
              <a:solidFill>
                <a:schemeClr val="tx2"/>
              </a:solidFill>
            </a:endParaRPr>
          </a:p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endParaRPr lang="en-GB" altLang="zh-CN" sz="1600" dirty="0">
              <a:solidFill>
                <a:schemeClr val="tx2"/>
              </a:solidFill>
            </a:endParaRP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endParaRPr lang="en-GB" altLang="zh-CN" sz="1600" dirty="0">
              <a:solidFill>
                <a:schemeClr val="tx2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0AFDAF3-3F56-25FA-8A86-D7A7A3AB12BF}"/>
              </a:ext>
            </a:extLst>
          </p:cNvPr>
          <p:cNvSpPr txBox="1"/>
          <p:nvPr/>
        </p:nvSpPr>
        <p:spPr>
          <a:xfrm>
            <a:off x="870792" y="1126246"/>
            <a:ext cx="273575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80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@DSL </a:t>
            </a:r>
            <a:r>
              <a:rPr lang="en-GB" sz="80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DefaultGenericBehaviour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@Behaviour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initeRotationElasticityShellLF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;</a:t>
            </a:r>
          </a:p>
          <a:p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@ModellingHypothesis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PlaneStress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;</a:t>
            </a:r>
          </a:p>
          <a:p>
            <a:endParaRPr lang="en-US" sz="800" dirty="0">
              <a:solidFill>
                <a:srgbClr val="008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// Specify the generalized strains and stresses</a:t>
            </a:r>
          </a:p>
          <a:p>
            <a:r>
              <a:rPr lang="en-GB" sz="80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@Gradient </a:t>
            </a:r>
            <a:r>
              <a:rPr lang="en-GB" sz="80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DeformationGradientTensor</a:t>
            </a:r>
            <a:r>
              <a:rPr lang="en-GB" sz="80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mm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mm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etEntryName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GB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"</a:t>
            </a:r>
            <a:r>
              <a:rPr lang="en-GB" sz="800" b="0" dirty="0" err="1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MembraneDeformationGradient</a:t>
            </a:r>
            <a:r>
              <a:rPr lang="en-GB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"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pPr lvl="0">
              <a:defRPr/>
            </a:pPr>
            <a:r>
              <a:rPr lang="en-GB" sz="1600" dirty="0">
                <a:solidFill>
                  <a:srgbClr val="000000"/>
                </a:solidFill>
                <a:highlight>
                  <a:srgbClr val="FFFFFF"/>
                </a:highlight>
              </a:rPr>
              <a:t>…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// Specify the tangent stiffnes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@TangentOperatorBlocks</a:t>
            </a:r>
            <a:r>
              <a:rPr kumimoji="0" lang="en-GB" sz="8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{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∂Nmm∕∂</a:t>
            </a:r>
            <a:r>
              <a:rPr kumimoji="0" lang="el-GR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Δ</a:t>
            </a: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Fmm</a:t>
            </a:r>
            <a:r>
              <a:rPr kumimoji="0" lang="en-GB" sz="8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,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 ∂</a:t>
            </a: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Nss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∕∂</a:t>
            </a:r>
            <a:r>
              <a:rPr kumimoji="0" lang="el-GR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Δ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ess</a:t>
            </a:r>
            <a:r>
              <a:rPr kumimoji="0" lang="en-GB" sz="8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,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 ∂</a:t>
            </a: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Mbb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∕∂</a:t>
            </a:r>
            <a:r>
              <a:rPr kumimoji="0" lang="el-GR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Δ</a:t>
            </a: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kbb</a:t>
            </a:r>
            <a:r>
              <a:rPr kumimoji="0" lang="en-GB" sz="8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,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 ∂</a:t>
            </a: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Ndd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∕∂</a:t>
            </a:r>
            <a:r>
              <a:rPr kumimoji="0" lang="el-GR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Δ</a:t>
            </a: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edd</a:t>
            </a:r>
            <a:r>
              <a:rPr kumimoji="0" lang="en-GB" sz="8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};</a:t>
            </a:r>
            <a:endParaRPr kumimoji="0" lang="en-GB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+mj-lt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+mj-lt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// Specify the material parameter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@MaterialProperty stress E</a:t>
            </a:r>
            <a:r>
              <a:rPr kumimoji="0" lang="en-GB" sz="8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;</a:t>
            </a:r>
            <a:endParaRPr kumimoji="0" lang="en-GB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+mj-lt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E</a:t>
            </a:r>
            <a:r>
              <a:rPr kumimoji="0" lang="en-GB" sz="800" b="1" i="0" u="none" strike="noStrike" kern="1200" cap="none" spc="0" normalizeH="0" baseline="0" noProof="0" dirty="0" err="1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.</a:t>
            </a: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setGlossaryName</a:t>
            </a:r>
            <a:r>
              <a:rPr kumimoji="0" lang="en-GB" sz="8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(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"</a:t>
            </a: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YoungModulus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"</a:t>
            </a:r>
            <a:r>
              <a:rPr kumimoji="0" lang="en-GB" sz="8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);</a:t>
            </a:r>
            <a:endParaRPr kumimoji="0" lang="en-GB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+mj-lt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@MaterialProperty real nu</a:t>
            </a:r>
            <a:r>
              <a:rPr kumimoji="0" lang="en-GB" sz="8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;</a:t>
            </a:r>
            <a:endParaRPr kumimoji="0" lang="en-GB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+mj-lt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nu</a:t>
            </a:r>
            <a:r>
              <a:rPr kumimoji="0" lang="en-GB" sz="800" b="1" i="0" u="none" strike="noStrike" kern="1200" cap="none" spc="0" normalizeH="0" baseline="0" noProof="0" dirty="0" err="1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.</a:t>
            </a: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setGlossaryName</a:t>
            </a:r>
            <a:r>
              <a:rPr kumimoji="0" lang="en-GB" sz="8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(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"</a:t>
            </a:r>
            <a:r>
              <a:rPr kumimoji="0" lang="en-GB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PoissonRatio</a:t>
            </a: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"</a:t>
            </a:r>
            <a:r>
              <a:rPr kumimoji="0" lang="en-GB" sz="8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);</a:t>
            </a:r>
            <a:endParaRPr kumimoji="0" lang="en-GB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+mj-lt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+mj-lt"/>
              </a:rPr>
              <a:t>…</a:t>
            </a:r>
          </a:p>
          <a:p>
            <a:r>
              <a:rPr lang="en-GB" sz="80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// Specify the internal variables</a:t>
            </a:r>
          </a:p>
          <a:p>
            <a:r>
              <a:rPr lang="en-GB" sz="80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@StateVariable length </a:t>
            </a:r>
            <a:r>
              <a:rPr lang="en-GB" sz="80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th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th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etEntryName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GB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"Thickness"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// Specify the local variables</a:t>
            </a: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@LocalVariable stress  lambda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@LocalVariable stress  mu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GB" sz="16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2134F0B-8F74-974C-557A-114E2A70439C}"/>
              </a:ext>
            </a:extLst>
          </p:cNvPr>
          <p:cNvSpPr txBox="1"/>
          <p:nvPr/>
        </p:nvSpPr>
        <p:spPr>
          <a:xfrm>
            <a:off x="4529094" y="1126246"/>
            <a:ext cx="4183235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// Initialize several local variables</a:t>
            </a: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@InitLocalVariables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{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lambda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computeLambda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E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u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mu       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computeMu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E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u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</a:p>
          <a:p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}</a:t>
            </a:r>
          </a:p>
          <a:p>
            <a:r>
              <a:rPr lang="en-GB" sz="80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// Compute the stresses</a:t>
            </a:r>
          </a:p>
          <a:p>
            <a:r>
              <a:rPr lang="en-GB" sz="80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@Integrator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{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</a:t>
            </a:r>
            <a:r>
              <a:rPr lang="en-US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// Specific treatment due to plane stress</a:t>
            </a: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mm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GB" sz="800" b="0" dirty="0">
                <a:solidFill>
                  <a:srgbClr val="FF8000"/>
                </a:solidFill>
                <a:highlight>
                  <a:srgbClr val="FFFFFF"/>
                </a:highlight>
                <a:latin typeface="+mj-lt"/>
              </a:rPr>
              <a:t>2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>
                <a:solidFill>
                  <a:srgbClr val="FF8000"/>
                </a:solidFill>
                <a:highlight>
                  <a:srgbClr val="FFFFFF"/>
                </a:highlight>
                <a:latin typeface="+mj-lt"/>
              </a:rPr>
              <a:t>1.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pt-B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</a:t>
            </a:r>
            <a:r>
              <a:rPr lang="pt-BR" sz="800" b="0" dirty="0">
                <a:solidFill>
                  <a:srgbClr val="8000FF"/>
                </a:solidFill>
                <a:highlight>
                  <a:srgbClr val="FFFFFF"/>
                </a:highlight>
                <a:latin typeface="+mj-lt"/>
              </a:rPr>
              <a:t>const</a:t>
            </a:r>
            <a:r>
              <a:rPr lang="pt-B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pt-BR" sz="800" b="0" dirty="0">
                <a:solidFill>
                  <a:srgbClr val="8000FF"/>
                </a:solidFill>
                <a:highlight>
                  <a:srgbClr val="FFFFFF"/>
                </a:highlight>
                <a:latin typeface="+mj-lt"/>
              </a:rPr>
              <a:t>auto</a:t>
            </a:r>
            <a:r>
              <a:rPr lang="pt-B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Fmm1 </a:t>
            </a:r>
            <a:r>
              <a:rPr lang="pt-BR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pt-B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eval</a:t>
            </a:r>
            <a:r>
              <a:rPr lang="pt-BR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pt-B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mm </a:t>
            </a:r>
            <a:r>
              <a:rPr lang="pt-BR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+</a:t>
            </a:r>
            <a:r>
              <a:rPr lang="pt-B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ΔFmm</a:t>
            </a:r>
            <a:r>
              <a:rPr lang="pt-BR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;</a:t>
            </a:r>
            <a:endParaRPr lang="pt-BR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pt-B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</a:t>
            </a:r>
            <a:r>
              <a:rPr lang="pt-BR" sz="800" b="0" dirty="0">
                <a:solidFill>
                  <a:srgbClr val="8000FF"/>
                </a:solidFill>
                <a:highlight>
                  <a:srgbClr val="FFFFFF"/>
                </a:highlight>
                <a:latin typeface="+mj-lt"/>
              </a:rPr>
              <a:t>const</a:t>
            </a:r>
            <a:r>
              <a:rPr lang="pt-B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pt-BR" sz="800" b="0" dirty="0">
                <a:solidFill>
                  <a:srgbClr val="8000FF"/>
                </a:solidFill>
                <a:highlight>
                  <a:srgbClr val="FFFFFF"/>
                </a:highlight>
                <a:latin typeface="+mj-lt"/>
              </a:rPr>
              <a:t>auto</a:t>
            </a:r>
            <a:r>
              <a:rPr lang="pt-B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emm   </a:t>
            </a:r>
            <a:r>
              <a:rPr lang="pt-BR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pt-B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computeGreenLagrangeTensor</a:t>
            </a:r>
            <a:r>
              <a:rPr lang="pt-BR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pt-B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mm1</a:t>
            </a:r>
            <a:r>
              <a:rPr lang="pt-BR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;</a:t>
            </a:r>
            <a:endParaRPr lang="pt-BR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</a:t>
            </a:r>
          </a:p>
          <a:p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mm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th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*(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lambda_ps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*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trace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emm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*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tensor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::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Id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+</a:t>
            </a:r>
            <a:r>
              <a:rPr lang="en-US" sz="800" b="0" dirty="0">
                <a:solidFill>
                  <a:srgbClr val="FF8000"/>
                </a:solidFill>
                <a:highlight>
                  <a:srgbClr val="FFFFFF"/>
                </a:highlight>
                <a:latin typeface="+mj-lt"/>
              </a:rPr>
              <a:t>2.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*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u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*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emm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;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mm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Fmm1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*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mm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GB" sz="16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}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// Compute the tangent stiffness</a:t>
            </a: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@TangentOperator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{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tatic_cast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&lt;</a:t>
            </a:r>
            <a:r>
              <a:rPr lang="en-GB" sz="800" b="0" dirty="0">
                <a:solidFill>
                  <a:srgbClr val="8000FF"/>
                </a:solidFill>
                <a:highlight>
                  <a:srgbClr val="FFFFFF"/>
                </a:highlight>
                <a:latin typeface="+mj-lt"/>
              </a:rPr>
              <a:t>void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&gt;(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mt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</a:t>
            </a:r>
            <a:r>
              <a:rPr lang="en-GB" sz="800" b="0" dirty="0" err="1">
                <a:solidFill>
                  <a:srgbClr val="8000FF"/>
                </a:solidFill>
                <a:highlight>
                  <a:srgbClr val="FFFFFF"/>
                </a:highlight>
                <a:latin typeface="+mj-lt"/>
              </a:rPr>
              <a:t>const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>
                <a:solidFill>
                  <a:srgbClr val="8000FF"/>
                </a:solidFill>
                <a:highlight>
                  <a:srgbClr val="FFFFFF"/>
                </a:highlight>
                <a:latin typeface="+mj-lt"/>
              </a:rPr>
              <a:t>auto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Delmm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th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*(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lambda_ps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*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tensor4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::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IxI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+</a:t>
            </a:r>
            <a:r>
              <a:rPr lang="en-GB" sz="800" b="0" dirty="0">
                <a:solidFill>
                  <a:srgbClr val="FF8000"/>
                </a:solidFill>
                <a:highlight>
                  <a:srgbClr val="FFFFFF"/>
                </a:highlight>
                <a:latin typeface="+mj-lt"/>
              </a:rPr>
              <a:t>2.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*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u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*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tensor4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::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Id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)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GB" sz="16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∂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mm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∕∂</a:t>
            </a:r>
            <a:r>
              <a:rPr lang="el-G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Δ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mm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convert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&lt;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initeStrainBehaviourTangentOperatorBase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::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DPK1_DF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initeStrainBehaviourTangentOperatorBase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::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DS_DEGL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&gt;(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Delmm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mm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Fmm1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l-GR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σ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m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;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GB" sz="16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}</a:t>
            </a:r>
            <a:endParaRPr lang="en-GB" sz="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1118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69B8C7-A024-B1EB-886F-329994CE4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5" name="Content Placeholder 12">
            <a:extLst>
              <a:ext uri="{FF2B5EF4-FFF2-40B4-BE49-F238E27FC236}">
                <a16:creationId xmlns:a16="http://schemas.microsoft.com/office/drawing/2014/main" id="{B3C8A5D6-3A1F-D05C-E856-91056AB587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19" y="530674"/>
            <a:ext cx="5907174" cy="253761"/>
          </a:xfrm>
        </p:spPr>
        <p:txBody>
          <a:bodyPr/>
          <a:lstStyle/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 err="1">
                <a:solidFill>
                  <a:schemeClr val="tx2"/>
                </a:solidFill>
              </a:rPr>
              <a:t>FEniCS</a:t>
            </a:r>
            <a:endParaRPr lang="en-GB" altLang="zh-CN" sz="1600" dirty="0">
              <a:solidFill>
                <a:schemeClr val="tx2"/>
              </a:solidFill>
            </a:endParaRPr>
          </a:p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endParaRPr lang="en-GB" altLang="zh-CN" sz="1600" dirty="0">
              <a:solidFill>
                <a:schemeClr val="tx2"/>
              </a:solidFill>
            </a:endParaRP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endParaRPr lang="en-GB" altLang="zh-CN" sz="1600" dirty="0">
              <a:solidFill>
                <a:schemeClr val="tx2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8818F9-7AC8-E348-3A2D-0049BFC797F0}"/>
              </a:ext>
            </a:extLst>
          </p:cNvPr>
          <p:cNvSpPr txBox="1"/>
          <p:nvPr/>
        </p:nvSpPr>
        <p:spPr>
          <a:xfrm>
            <a:off x="865662" y="819246"/>
            <a:ext cx="3706338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b="1" dirty="0">
                <a:solidFill>
                  <a:srgbClr val="0000FF"/>
                </a:solidFill>
                <a:highlight>
                  <a:srgbClr val="FFFFFF"/>
                </a:highlight>
                <a:latin typeface="+mj-lt"/>
              </a:rPr>
              <a:t>import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gis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behaviour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1" dirty="0">
                <a:solidFill>
                  <a:srgbClr val="0000FF"/>
                </a:solidFill>
                <a:highlight>
                  <a:srgbClr val="FFFFFF"/>
                </a:highlight>
                <a:latin typeface="+mj-lt"/>
              </a:rPr>
              <a:t>as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gis_bv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US" sz="16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1" dirty="0">
                <a:solidFill>
                  <a:srgbClr val="0000FF"/>
                </a:solidFill>
                <a:highlight>
                  <a:srgbClr val="FFFFFF"/>
                </a:highlight>
                <a:latin typeface="+mj-lt"/>
              </a:rPr>
              <a:t>from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rotation_parametrization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1" dirty="0">
                <a:solidFill>
                  <a:srgbClr val="0000FF"/>
                </a:solidFill>
                <a:highlight>
                  <a:srgbClr val="FFFFFF"/>
                </a:highlight>
                <a:latin typeface="+mj-lt"/>
              </a:rPr>
              <a:t>import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ExponentialMap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US" sz="16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# Specify the modelling hypothesis</a:t>
            </a:r>
            <a:endParaRPr lang="en-GB" sz="80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hp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gis_bv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Hypothesis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PlaneStress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# Load the defined material </a:t>
            </a:r>
            <a:r>
              <a:rPr lang="en-US" sz="800" b="0" dirty="0" err="1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behaviour</a:t>
            </a:r>
            <a:r>
              <a:rPr lang="en-US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 file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bv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gis_bv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load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GB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'</a:t>
            </a:r>
            <a:r>
              <a:rPr lang="en-GB" sz="800" b="0" dirty="0" err="1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src</a:t>
            </a:r>
            <a:r>
              <a:rPr lang="en-GB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/libBehaviour.so'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GB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'</a:t>
            </a:r>
            <a:r>
              <a:rPr lang="en-GB" sz="800" b="0" dirty="0" err="1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finiteRotationElasticityShellLF</a:t>
            </a:r>
            <a:r>
              <a:rPr lang="en-GB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'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hp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# Set up the material data manager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gis_bv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erialDataManager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bv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gs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GB" sz="16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1" dirty="0">
                <a:solidFill>
                  <a:srgbClr val="0000FF"/>
                </a:solidFill>
                <a:highlight>
                  <a:srgbClr val="FFFFFF"/>
                </a:highlight>
                <a:latin typeface="+mj-lt"/>
              </a:rPr>
              <a:t>for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s </a:t>
            </a:r>
            <a:r>
              <a:rPr lang="en-US" sz="800" b="1" dirty="0">
                <a:solidFill>
                  <a:srgbClr val="0000FF"/>
                </a:solidFill>
                <a:highlight>
                  <a:srgbClr val="FFFFFF"/>
                </a:highlight>
                <a:latin typeface="+mj-lt"/>
              </a:rPr>
              <a:t>in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[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0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mat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1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]: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   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gis_bv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etMaterialProperty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"</a:t>
            </a:r>
            <a:r>
              <a:rPr lang="en-US" sz="800" b="0" dirty="0" err="1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YoungModulus</a:t>
            </a:r>
            <a:r>
              <a:rPr lang="en-US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"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E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US" sz="16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4FF2162-FE92-D8BE-4B59-0AA3593CFBF6}"/>
              </a:ext>
            </a:extLst>
          </p:cNvPr>
          <p:cNvSpPr txBox="1"/>
          <p:nvPr/>
        </p:nvSpPr>
        <p:spPr>
          <a:xfrm>
            <a:off x="4507991" y="470646"/>
            <a:ext cx="4119443" cy="2185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# Upload the initial strains to the material data manager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1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gradients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[: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0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: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5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]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mm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vector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get_local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reshape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(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5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)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# Integrate the material behaviour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it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mgis_bv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IntegrationType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IntegrationWithConsistentTangentOperator</a:t>
            </a:r>
          </a:p>
          <a:p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gis_bv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integrate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it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0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0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# Download the initial stress</a:t>
            </a:r>
            <a:r>
              <a:rPr lang="en-US" altLang="zh-CN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es</a:t>
            </a:r>
            <a:r>
              <a:rPr lang="en-US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 and tangent stiffness from the material data manager 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mm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vector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et_local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1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thermodynamic_forces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[: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0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: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5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]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latten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)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mm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vector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apply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GB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"insert"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Ctmm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vector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et_local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K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[:,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0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: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25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]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latten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)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Ctmm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vector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apply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GB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"insert"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GB" sz="1600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C7AE211-9BC5-BEF8-0AAA-C004C7774F77}"/>
              </a:ext>
            </a:extLst>
          </p:cNvPr>
          <p:cNvSpPr txBox="1"/>
          <p:nvPr/>
        </p:nvSpPr>
        <p:spPr>
          <a:xfrm>
            <a:off x="4507991" y="2666421"/>
            <a:ext cx="4119443" cy="2185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# Upload the current strains to the material data manager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1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gradients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[: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0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: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5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]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mm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vector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get_local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reshape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(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5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)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GB" sz="16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# Integrate the material behaviour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it 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=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mgis_bv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IntegrationType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IntegrationWithConsistentTangentOperator</a:t>
            </a:r>
          </a:p>
          <a:p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gis_bv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integrate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it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0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0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>
                <a:solidFill>
                  <a:srgbClr val="008000"/>
                </a:solidFill>
                <a:highlight>
                  <a:srgbClr val="FFFFFF"/>
                </a:highlight>
                <a:latin typeface="+mj-lt"/>
              </a:rPr>
              <a:t># Download the current stresses and tangent stiffness from the material data manager 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mm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vector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et_local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1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thermodynamic_forces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[:,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 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0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: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5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]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latten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)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Nmm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vector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apply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GB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"insert"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GB" sz="16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Ctmm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vector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set_local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mat</a:t>
            </a:r>
            <a:r>
              <a:rPr lang="en-US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US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K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[:,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0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:</a:t>
            </a:r>
            <a:r>
              <a:rPr lang="en-US" sz="800" b="0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</a:rPr>
              <a:t>25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].</a:t>
            </a:r>
            <a:r>
              <a:rPr lang="en-US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flatten</a:t>
            </a:r>
            <a:r>
              <a:rPr lang="en-US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)</a:t>
            </a:r>
            <a:endParaRPr lang="en-US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Ctmm</a:t>
            </a:r>
            <a:r>
              <a:rPr lang="en-GB" sz="800" b="1" dirty="0" err="1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.</a:t>
            </a:r>
            <a:r>
              <a:rPr lang="en-GB" sz="800" b="0" dirty="0" err="1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vector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).</a:t>
            </a:r>
            <a:r>
              <a:rPr lang="en-GB" sz="8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apply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(</a:t>
            </a:r>
            <a:r>
              <a:rPr lang="en-GB" sz="800" b="0" dirty="0">
                <a:solidFill>
                  <a:srgbClr val="808080"/>
                </a:solidFill>
                <a:highlight>
                  <a:srgbClr val="FFFFFF"/>
                </a:highlight>
                <a:latin typeface="+mj-lt"/>
              </a:rPr>
              <a:t>"insert"</a:t>
            </a:r>
            <a:r>
              <a:rPr lang="en-GB" sz="800" b="1" dirty="0">
                <a:solidFill>
                  <a:srgbClr val="000080"/>
                </a:solidFill>
                <a:highlight>
                  <a:srgbClr val="FFFFFF"/>
                </a:highlight>
                <a:latin typeface="+mj-lt"/>
              </a:rPr>
              <a:t>)</a:t>
            </a:r>
            <a:endParaRPr lang="en-GB" sz="800" b="0" dirty="0">
              <a:solidFill>
                <a:srgbClr val="000000"/>
              </a:solidFill>
              <a:highlight>
                <a:srgbClr val="FFFFFF"/>
              </a:highlight>
              <a:latin typeface="+mj-lt"/>
            </a:endParaRPr>
          </a:p>
          <a:p>
            <a:r>
              <a:rPr lang="en-US" sz="1600" b="0" dirty="0">
                <a:solidFill>
                  <a:srgbClr val="000000"/>
                </a:solidFill>
                <a:highlight>
                  <a:srgbClr val="FFFFFF"/>
                </a:highlight>
                <a:latin typeface="+mj-lt"/>
              </a:rPr>
              <a:t>…</a:t>
            </a:r>
            <a:endParaRPr lang="en-GB" sz="1600" dirty="0">
              <a:latin typeface="+mj-lt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3F4DE1A-F05E-23D0-423E-F297B676E302}"/>
              </a:ext>
            </a:extLst>
          </p:cNvPr>
          <p:cNvGrpSpPr/>
          <p:nvPr/>
        </p:nvGrpSpPr>
        <p:grpSpPr>
          <a:xfrm>
            <a:off x="865662" y="3820810"/>
            <a:ext cx="3601563" cy="801542"/>
            <a:chOff x="865662" y="3811284"/>
            <a:chExt cx="3601563" cy="801542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178E7A5-418B-69AF-6EDE-96184F9FD34F}"/>
                </a:ext>
              </a:extLst>
            </p:cNvPr>
            <p:cNvSpPr txBox="1"/>
            <p:nvPr/>
          </p:nvSpPr>
          <p:spPr>
            <a:xfrm>
              <a:off x="865662" y="3811284"/>
              <a:ext cx="3601563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C00000"/>
                  </a:solidFill>
                </a:rPr>
                <a:t>Numerical tours of continuum mechanics using </a:t>
              </a:r>
              <a:r>
                <a:rPr lang="en-US" sz="1600" dirty="0" err="1">
                  <a:solidFill>
                    <a:srgbClr val="C00000"/>
                  </a:solidFill>
                </a:rPr>
                <a:t>FEniCS</a:t>
              </a:r>
              <a:endParaRPr lang="en-GB" sz="1600" dirty="0">
                <a:solidFill>
                  <a:srgbClr val="C00000"/>
                </a:solidFill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CC13853-B532-CAFF-38C9-14A8528BF947}"/>
                </a:ext>
              </a:extLst>
            </p:cNvPr>
            <p:cNvSpPr txBox="1"/>
            <p:nvPr/>
          </p:nvSpPr>
          <p:spPr>
            <a:xfrm>
              <a:off x="954330" y="4446627"/>
              <a:ext cx="2069860" cy="1661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spAutoFit/>
            </a:bodyPr>
            <a:lstStyle/>
            <a:p>
              <a:pPr>
                <a:lnSpc>
                  <a:spcPct val="90000"/>
                </a:lnSpc>
                <a:spcBef>
                  <a:spcPts val="600"/>
                </a:spcBef>
                <a:spcAft>
                  <a:spcPts val="400"/>
                </a:spcAft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comet-fenics.readthedocs.i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2203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EA46A6-5A6D-F856-9F10-FDEC0F004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5" name="Title 11">
            <a:extLst>
              <a:ext uri="{FF2B5EF4-FFF2-40B4-BE49-F238E27FC236}">
                <a16:creationId xmlns:a16="http://schemas.microsoft.com/office/drawing/2014/main" id="{234EF0F6-421E-D706-9376-F10BD3BBE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799" y="120221"/>
            <a:ext cx="7038231" cy="994172"/>
          </a:xfrm>
        </p:spPr>
        <p:txBody>
          <a:bodyPr/>
          <a:lstStyle/>
          <a:p>
            <a:r>
              <a:rPr lang="en-GB" dirty="0">
                <a:solidFill>
                  <a:schemeClr val="tx2"/>
                </a:solidFill>
              </a:rPr>
              <a:t>RVE simulation results</a:t>
            </a:r>
          </a:p>
        </p:txBody>
      </p:sp>
      <p:sp>
        <p:nvSpPr>
          <p:cNvPr id="6" name="Content Placeholder 12">
            <a:extLst>
              <a:ext uri="{FF2B5EF4-FFF2-40B4-BE49-F238E27FC236}">
                <a16:creationId xmlns:a16="http://schemas.microsoft.com/office/drawing/2014/main" id="{1ECB9A25-51ED-6EFC-E20E-CD906D6601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20" y="1414296"/>
            <a:ext cx="4493580" cy="264602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Effective responses under compression</a:t>
            </a:r>
          </a:p>
        </p:txBody>
      </p:sp>
      <p:pic>
        <p:nvPicPr>
          <p:cNvPr id="12" name="Picture 11" descr="A comparison of a graph&#10;&#10;Description automatically generated with medium confidence">
            <a:extLst>
              <a:ext uri="{FF2B5EF4-FFF2-40B4-BE49-F238E27FC236}">
                <a16:creationId xmlns:a16="http://schemas.microsoft.com/office/drawing/2014/main" id="{B333C0C4-564C-DA5D-D89C-C3D7EFAFD2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780" y="1901173"/>
            <a:ext cx="7202439" cy="2880366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E3E7D9C6-CB31-AE42-4F6A-BE70C3B01BB0}"/>
              </a:ext>
            </a:extLst>
          </p:cNvPr>
          <p:cNvGrpSpPr/>
          <p:nvPr/>
        </p:nvGrpSpPr>
        <p:grpSpPr>
          <a:xfrm>
            <a:off x="5957384" y="46879"/>
            <a:ext cx="930922" cy="1333357"/>
            <a:chOff x="5162336" y="159408"/>
            <a:chExt cx="930922" cy="1333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7891972-0B59-0B28-5822-39DA9323967A}"/>
                </a:ext>
              </a:extLst>
            </p:cNvPr>
            <p:cNvGrpSpPr/>
            <p:nvPr/>
          </p:nvGrpSpPr>
          <p:grpSpPr>
            <a:xfrm>
              <a:off x="5314561" y="397415"/>
              <a:ext cx="575259" cy="856212"/>
              <a:chOff x="1350602" y="3322408"/>
              <a:chExt cx="575259" cy="856212"/>
            </a:xfrm>
          </p:grpSpPr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6D8D65D7-35B3-6114-41BF-1C4396854407}"/>
                  </a:ext>
                </a:extLst>
              </p:cNvPr>
              <p:cNvCxnSpPr>
                <a:cxnSpLocks/>
              </p:cNvCxnSpPr>
              <p:nvPr/>
            </p:nvCxnSpPr>
            <p:spPr>
              <a:xfrm rot="12600000" flipV="1">
                <a:off x="1925861" y="3322408"/>
                <a:ext cx="0" cy="458843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CC243EF9-8172-69B9-FDD8-0A5CFF0435E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1580024" y="3521093"/>
                <a:ext cx="0" cy="458843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E0E931BF-4B07-A50E-5894-DA5E68D6CA77}"/>
                  </a:ext>
                </a:extLst>
              </p:cNvPr>
              <p:cNvCxnSpPr>
                <a:cxnSpLocks/>
              </p:cNvCxnSpPr>
              <p:nvPr/>
            </p:nvCxnSpPr>
            <p:spPr>
              <a:xfrm rot="9000000">
                <a:off x="1925861" y="3719777"/>
                <a:ext cx="0" cy="458843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D77C0D62-C67F-5700-30E1-E7302F873C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268960"/>
                </p:ext>
              </p:extLst>
            </p:nvPr>
          </p:nvGraphicFramePr>
          <p:xfrm>
            <a:off x="5162336" y="682216"/>
            <a:ext cx="165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279360" progId="Equation.DSMT4">
                    <p:embed/>
                  </p:oleObj>
                </mc:Choice>
                <mc:Fallback>
                  <p:oleObj name="Equation" r:id="rId4" imgW="164880" imgH="27936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D77C0D62-C67F-5700-30E1-E7302F873C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62336" y="682216"/>
                          <a:ext cx="165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4BDBA8CA-41A7-61B5-AF1F-82693983A5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106311"/>
                </p:ext>
              </p:extLst>
            </p:nvPr>
          </p:nvGraphicFramePr>
          <p:xfrm>
            <a:off x="5902758" y="1213365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279360" progId="Equation.DSMT4">
                    <p:embed/>
                  </p:oleObj>
                </mc:Choice>
                <mc:Fallback>
                  <p:oleObj name="Equation" r:id="rId6" imgW="190440" imgH="27936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4BDBA8CA-41A7-61B5-AF1F-82693983A5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02758" y="1213365"/>
                          <a:ext cx="190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F64E9AAD-8D2B-BA9D-020B-4FF677AE17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726531"/>
                </p:ext>
              </p:extLst>
            </p:nvPr>
          </p:nvGraphicFramePr>
          <p:xfrm>
            <a:off x="5908234" y="159408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79360" progId="Equation.DSMT4">
                    <p:embed/>
                  </p:oleObj>
                </mc:Choice>
                <mc:Fallback>
                  <p:oleObj name="Equation" r:id="rId8" imgW="177480" imgH="27936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F64E9AAD-8D2B-BA9D-020B-4FF677AE17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08234" y="159408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EAB96597-0597-C1F1-B84C-B608F7BA25EB}"/>
              </a:ext>
            </a:extLst>
          </p:cNvPr>
          <p:cNvSpPr txBox="1"/>
          <p:nvPr/>
        </p:nvSpPr>
        <p:spPr>
          <a:xfrm>
            <a:off x="1920240" y="1823415"/>
            <a:ext cx="1825783" cy="2215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Stres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60701F-7AEE-438B-80DC-6B051EACFCF8}"/>
              </a:ext>
            </a:extLst>
          </p:cNvPr>
          <p:cNvSpPr txBox="1"/>
          <p:nvPr/>
        </p:nvSpPr>
        <p:spPr>
          <a:xfrm>
            <a:off x="5263259" y="1823416"/>
            <a:ext cx="2336151" cy="2215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Strain energy fractions</a:t>
            </a:r>
          </a:p>
        </p:txBody>
      </p:sp>
    </p:spTree>
    <p:extLst>
      <p:ext uri="{BB962C8B-B14F-4D97-AF65-F5344CB8AC3E}">
        <p14:creationId xmlns:p14="http://schemas.microsoft.com/office/powerpoint/2010/main" val="15068158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2E71BF-E32A-8FA2-0979-F793D5637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5" name="Content Placeholder 12">
            <a:extLst>
              <a:ext uri="{FF2B5EF4-FFF2-40B4-BE49-F238E27FC236}">
                <a16:creationId xmlns:a16="http://schemas.microsoft.com/office/drawing/2014/main" id="{FFAB0704-9721-666F-593D-3920661EED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19" y="530674"/>
            <a:ext cx="5907174" cy="962846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Cell wall behaviour</a:t>
            </a:r>
          </a:p>
        </p:txBody>
      </p:sp>
      <p:pic>
        <p:nvPicPr>
          <p:cNvPr id="6" name="Picture 5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EC31A69F-7EDC-9D32-1CC9-E1BE263E7D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2304" y="1205865"/>
            <a:ext cx="7199391" cy="34137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DF76762-06C6-B811-E4AF-FF0BC2A2B678}"/>
              </a:ext>
            </a:extLst>
          </p:cNvPr>
          <p:cNvSpPr txBox="1"/>
          <p:nvPr/>
        </p:nvSpPr>
        <p:spPr>
          <a:xfrm>
            <a:off x="1310640" y="1135380"/>
            <a:ext cx="3058699" cy="2215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vers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0CF2F5-CC69-0D8D-87A2-F6945421C757}"/>
              </a:ext>
            </a:extLst>
          </p:cNvPr>
          <p:cNvSpPr txBox="1"/>
          <p:nvPr/>
        </p:nvSpPr>
        <p:spPr>
          <a:xfrm>
            <a:off x="5107669" y="1135380"/>
            <a:ext cx="2677699" cy="2215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am rise</a:t>
            </a:r>
          </a:p>
        </p:txBody>
      </p:sp>
      <p:pic>
        <p:nvPicPr>
          <p:cNvPr id="9" name="Disp_flu">
            <a:hlinkClick r:id="" action="ppaction://media"/>
            <a:extLst>
              <a:ext uri="{FF2B5EF4-FFF2-40B4-BE49-F238E27FC236}">
                <a16:creationId xmlns:a16="http://schemas.microsoft.com/office/drawing/2014/main" id="{339E0CA8-D758-7A42-1962-A8F5D617CC8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564771" y="2341903"/>
            <a:ext cx="1620000" cy="1296000"/>
          </a:xfrm>
          <a:prstGeom prst="rect">
            <a:avLst/>
          </a:prstGeom>
        </p:spPr>
      </p:pic>
      <p:pic>
        <p:nvPicPr>
          <p:cNvPr id="10" name="Disp_flu">
            <a:hlinkClick r:id="" action="ppaction://media"/>
            <a:extLst>
              <a:ext uri="{FF2B5EF4-FFF2-40B4-BE49-F238E27FC236}">
                <a16:creationId xmlns:a16="http://schemas.microsoft.com/office/drawing/2014/main" id="{9CF64DEA-7860-A585-11E7-C6871424B89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164568" y="2341903"/>
            <a:ext cx="1620000" cy="12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25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51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video>
              <p:cMediaNode vol="80000">
                <p:cTn id="20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A comparison of a graph&#10;&#10;Description automatically generated with medium confidence">
            <a:extLst>
              <a:ext uri="{FF2B5EF4-FFF2-40B4-BE49-F238E27FC236}">
                <a16:creationId xmlns:a16="http://schemas.microsoft.com/office/drawing/2014/main" id="{4EB577C5-D093-E571-A5A4-99BFCCB64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680" y="1445877"/>
            <a:ext cx="7275591" cy="288036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76983B-6086-3855-2407-55AA5F06B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5" name="Content Placeholder 12">
            <a:extLst>
              <a:ext uri="{FF2B5EF4-FFF2-40B4-BE49-F238E27FC236}">
                <a16:creationId xmlns:a16="http://schemas.microsoft.com/office/drawing/2014/main" id="{CBA4DBEE-1B40-BEE2-548E-B30A4520E9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19" y="530674"/>
            <a:ext cx="5907174" cy="962846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Effective compressive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A6BCA83-A17D-4683-AE2A-7BF5067E6BD2}"/>
              </a:ext>
            </a:extLst>
          </p:cNvPr>
          <p:cNvSpPr txBox="1"/>
          <p:nvPr/>
        </p:nvSpPr>
        <p:spPr>
          <a:xfrm>
            <a:off x="1295400" y="1383011"/>
            <a:ext cx="3058699" cy="2215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SE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verse</a:t>
            </a:r>
            <a:endParaRPr lang="en-GB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F5BC343-9198-E026-D284-9EDA545C44D1}"/>
              </a:ext>
            </a:extLst>
          </p:cNvPr>
          <p:cNvSpPr txBox="1"/>
          <p:nvPr/>
        </p:nvSpPr>
        <p:spPr>
          <a:xfrm>
            <a:off x="5092429" y="1383011"/>
            <a:ext cx="2677699" cy="2215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am r</a:t>
            </a:r>
            <a:r>
              <a:rPr lang="en-SE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e</a:t>
            </a:r>
            <a:endParaRPr lang="en-GB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10195BA5-C360-5BFF-0824-DDE49CB1CC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2598502"/>
              </p:ext>
            </p:extLst>
          </p:nvPr>
        </p:nvGraphicFramePr>
        <p:xfrm>
          <a:off x="5161905" y="141910"/>
          <a:ext cx="2520000" cy="85344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684000">
                  <a:extLst>
                    <a:ext uri="{9D8B030D-6E8A-4147-A177-3AD203B41FA5}">
                      <a16:colId xmlns:a16="http://schemas.microsoft.com/office/drawing/2014/main" val="3230909363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1295026465"/>
                    </a:ext>
                  </a:extLst>
                </a:gridCol>
                <a:gridCol w="1116000">
                  <a:extLst>
                    <a:ext uri="{9D8B030D-6E8A-4147-A177-3AD203B41FA5}">
                      <a16:colId xmlns:a16="http://schemas.microsoft.com/office/drawing/2014/main" val="2730729120"/>
                    </a:ext>
                  </a:extLst>
                </a:gridCol>
              </a:tblGrid>
              <a:tr h="157402">
                <a:tc>
                  <a:txBody>
                    <a:bodyPr/>
                    <a:lstStyle/>
                    <a:p>
                      <a:r>
                        <a:rPr lang="en-GB" sz="800" b="1" dirty="0"/>
                        <a:t>Model 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SE" sz="800" b="1" dirty="0"/>
                        <a:t>Cell </a:t>
                      </a:r>
                      <a:r>
                        <a:rPr lang="en-GB" sz="800" b="1" dirty="0"/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SE" sz="800" b="1" dirty="0"/>
                        <a:t>Cell wall thick</a:t>
                      </a:r>
                      <a:r>
                        <a:rPr lang="en-GB" sz="800" b="1" dirty="0"/>
                        <a:t>nes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3369555"/>
                  </a:ext>
                </a:extLst>
              </a:tr>
              <a:tr h="157402">
                <a:tc>
                  <a:txBody>
                    <a:bodyPr/>
                    <a:lstStyle/>
                    <a:p>
                      <a:r>
                        <a:rPr lang="en-GB" sz="800" dirty="0"/>
                        <a:t>S</a:t>
                      </a:r>
                      <a:r>
                        <a:rPr lang="en-SE" sz="800" dirty="0" err="1"/>
                        <a:t>tSt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SE" sz="800" dirty="0"/>
                        <a:t>Stochastics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SE" sz="800" dirty="0"/>
                        <a:t>Stochastics</a:t>
                      </a:r>
                      <a:endParaRPr lang="en-GB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005476"/>
                  </a:ext>
                </a:extLst>
              </a:tr>
              <a:tr h="157402">
                <a:tc>
                  <a:txBody>
                    <a:bodyPr/>
                    <a:lstStyle/>
                    <a:p>
                      <a:r>
                        <a:rPr lang="en-SE" sz="800" dirty="0" err="1"/>
                        <a:t>StCt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SE" sz="800" dirty="0"/>
                        <a:t>Stochastics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SE" sz="800" dirty="0"/>
                        <a:t>Constant</a:t>
                      </a:r>
                      <a:endParaRPr lang="en-GB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6973390"/>
                  </a:ext>
                </a:extLst>
              </a:tr>
              <a:tr h="157402">
                <a:tc>
                  <a:txBody>
                    <a:bodyPr/>
                    <a:lstStyle/>
                    <a:p>
                      <a:r>
                        <a:rPr lang="en-GB" sz="800" noProof="0" dirty="0"/>
                        <a:t>C</a:t>
                      </a:r>
                      <a:r>
                        <a:rPr lang="en-SE" sz="800" noProof="0" dirty="0" err="1"/>
                        <a:t>tCt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SE" sz="800" dirty="0"/>
                        <a:t>Constant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SE" sz="800" dirty="0"/>
                        <a:t>Constant</a:t>
                      </a:r>
                      <a:endParaRPr lang="en-GB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7863398"/>
                  </a:ext>
                </a:extLst>
              </a:tr>
            </a:tbl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3C7AA72-0900-8E4D-0948-5784153C8747}"/>
              </a:ext>
            </a:extLst>
          </p:cNvPr>
          <p:cNvCxnSpPr>
            <a:cxnSpLocks/>
          </p:cNvCxnSpPr>
          <p:nvPr/>
        </p:nvCxnSpPr>
        <p:spPr>
          <a:xfrm flipH="1">
            <a:off x="1788427" y="4378106"/>
            <a:ext cx="2034000" cy="0"/>
          </a:xfrm>
          <a:prstGeom prst="straightConnector1">
            <a:avLst/>
          </a:prstGeom>
          <a:ln w="19050">
            <a:solidFill>
              <a:srgbClr val="C00000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B145023-3F32-3FA3-F078-636E3B463008}"/>
              </a:ext>
            </a:extLst>
          </p:cNvPr>
          <p:cNvSpPr txBox="1"/>
          <p:nvPr/>
        </p:nvSpPr>
        <p:spPr>
          <a:xfrm>
            <a:off x="2163534" y="4389207"/>
            <a:ext cx="139652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</a:rPr>
              <a:t>Complexity</a:t>
            </a:r>
            <a:endParaRPr lang="en-GB" sz="1600" dirty="0">
              <a:solidFill>
                <a:srgbClr val="C00000"/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211BE77-36C1-86CE-C133-B7E62AF1B23E}"/>
              </a:ext>
            </a:extLst>
          </p:cNvPr>
          <p:cNvCxnSpPr>
            <a:cxnSpLocks/>
          </p:cNvCxnSpPr>
          <p:nvPr/>
        </p:nvCxnSpPr>
        <p:spPr>
          <a:xfrm flipH="1">
            <a:off x="5460728" y="4378106"/>
            <a:ext cx="2034000" cy="0"/>
          </a:xfrm>
          <a:prstGeom prst="straightConnector1">
            <a:avLst/>
          </a:prstGeom>
          <a:ln w="19050">
            <a:solidFill>
              <a:srgbClr val="C00000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BF65022-B272-62EF-75A6-F58122F87F97}"/>
              </a:ext>
            </a:extLst>
          </p:cNvPr>
          <p:cNvSpPr txBox="1"/>
          <p:nvPr/>
        </p:nvSpPr>
        <p:spPr>
          <a:xfrm>
            <a:off x="5835835" y="4389207"/>
            <a:ext cx="139652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</a:rPr>
              <a:t>Complexity</a:t>
            </a:r>
            <a:endParaRPr lang="en-GB" sz="1600" dirty="0">
              <a:solidFill>
                <a:srgbClr val="C00000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AD3C3BF-3B67-D3DE-0D8C-0DCCF5DAF00C}"/>
              </a:ext>
            </a:extLst>
          </p:cNvPr>
          <p:cNvSpPr/>
          <p:nvPr/>
        </p:nvSpPr>
        <p:spPr>
          <a:xfrm>
            <a:off x="1367083" y="2068044"/>
            <a:ext cx="1440000" cy="216000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A3F110A-1267-B0D3-275F-56A650ABDCDC}"/>
              </a:ext>
            </a:extLst>
          </p:cNvPr>
          <p:cNvSpPr/>
          <p:nvPr/>
        </p:nvSpPr>
        <p:spPr>
          <a:xfrm>
            <a:off x="5038182" y="2068044"/>
            <a:ext cx="1440000" cy="216000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439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7F150163-5843-8344-A9C4-001D8964E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799" y="120221"/>
            <a:ext cx="7038231" cy="994172"/>
          </a:xfrm>
        </p:spPr>
        <p:txBody>
          <a:bodyPr/>
          <a:lstStyle/>
          <a:p>
            <a:r>
              <a:rPr lang="en-GB" dirty="0">
                <a:solidFill>
                  <a:schemeClr val="tx2"/>
                </a:solidFill>
              </a:rPr>
              <a:t>Conclusion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626C655B-C857-CC42-969C-7F5BCAAF4F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20" y="1414296"/>
            <a:ext cx="5240525" cy="1943268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Deformation mechanisms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Cell wall stretching dominates the initial elastic region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Bending gets crucial only after failure</a:t>
            </a:r>
          </a:p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 err="1">
                <a:solidFill>
                  <a:schemeClr val="tx2"/>
                </a:solidFill>
              </a:rPr>
              <a:t>Mesostructural</a:t>
            </a:r>
            <a:r>
              <a:rPr lang="en-GB" altLang="zh-CN" sz="1600" dirty="0">
                <a:solidFill>
                  <a:schemeClr val="tx2"/>
                </a:solidFill>
              </a:rPr>
              <a:t> stochastics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Important to be accounted for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More stochastics result in lower strength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endParaRPr lang="en-GB" altLang="zh-CN" sz="1600" dirty="0">
              <a:solidFill>
                <a:schemeClr val="tx2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80D3BE-20F5-244F-9E06-27645F244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8136CD-BB0C-AE9C-7561-673478D8E6F9}"/>
              </a:ext>
            </a:extLst>
          </p:cNvPr>
          <p:cNvSpPr txBox="1"/>
          <p:nvPr/>
        </p:nvSpPr>
        <p:spPr>
          <a:xfrm>
            <a:off x="2179228" y="3879625"/>
            <a:ext cx="47855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</a:rPr>
              <a:t>Thanks to the customization and flexibility of </a:t>
            </a:r>
            <a:r>
              <a:rPr lang="en-US" sz="1600" dirty="0" err="1">
                <a:solidFill>
                  <a:srgbClr val="C00000"/>
                </a:solidFill>
              </a:rPr>
              <a:t>FEniCS</a:t>
            </a:r>
            <a:r>
              <a:rPr lang="en-US" sz="1600" dirty="0">
                <a:solidFill>
                  <a:srgbClr val="C00000"/>
                </a:solidFill>
              </a:rPr>
              <a:t> and </a:t>
            </a:r>
            <a:r>
              <a:rPr lang="en-US" sz="1600" dirty="0" err="1">
                <a:solidFill>
                  <a:srgbClr val="C00000"/>
                </a:solidFill>
              </a:rPr>
              <a:t>MFront</a:t>
            </a:r>
            <a:r>
              <a:rPr lang="en-US" sz="1600" dirty="0">
                <a:solidFill>
                  <a:srgbClr val="C00000"/>
                </a:solidFill>
              </a:rPr>
              <a:t>!</a:t>
            </a:r>
            <a:endParaRPr lang="en-GB" sz="1600" dirty="0">
              <a:solidFill>
                <a:srgbClr val="C00000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F3CF57C-98A8-D400-D036-7C95418952E3}"/>
              </a:ext>
            </a:extLst>
          </p:cNvPr>
          <p:cNvGrpSpPr/>
          <p:nvPr/>
        </p:nvGrpSpPr>
        <p:grpSpPr>
          <a:xfrm>
            <a:off x="6967403" y="2100359"/>
            <a:ext cx="1800000" cy="2057128"/>
            <a:chOff x="6839827" y="2324520"/>
            <a:chExt cx="1800000" cy="2057128"/>
          </a:xfrm>
        </p:grpSpPr>
        <p:pic>
          <p:nvPicPr>
            <p:cNvPr id="9" name="Picture 8" descr="A black background with white text&#10;&#10;Description automatically generated">
              <a:extLst>
                <a:ext uri="{FF2B5EF4-FFF2-40B4-BE49-F238E27FC236}">
                  <a16:creationId xmlns:a16="http://schemas.microsoft.com/office/drawing/2014/main" id="{F6439528-306D-B36C-F7D7-A7BFDAF64B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39827" y="3752837"/>
              <a:ext cx="1800000" cy="628811"/>
            </a:xfrm>
            <a:prstGeom prst="rect">
              <a:avLst/>
            </a:prstGeom>
          </p:spPr>
        </p:pic>
        <p:pic>
          <p:nvPicPr>
            <p:cNvPr id="10" name="Picture 2" descr="TFEL/MFront (@TFEL_MFront) / X">
              <a:extLst>
                <a:ext uri="{FF2B5EF4-FFF2-40B4-BE49-F238E27FC236}">
                  <a16:creationId xmlns:a16="http://schemas.microsoft.com/office/drawing/2014/main" id="{B2523723-180B-84C3-8ACE-E5F6368B23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6981" y="2324520"/>
              <a:ext cx="1080000" cy="10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7CE245A-5E8F-CE72-ADB8-0CF6E8246282}"/>
                </a:ext>
              </a:extLst>
            </p:cNvPr>
            <p:cNvSpPr txBox="1"/>
            <p:nvPr/>
          </p:nvSpPr>
          <p:spPr>
            <a:xfrm>
              <a:off x="7262676" y="3409753"/>
              <a:ext cx="948609" cy="3323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spAutoFit/>
            </a:bodyPr>
            <a:lstStyle/>
            <a:p>
              <a:pPr algn="ctr">
                <a:lnSpc>
                  <a:spcPct val="90000"/>
                </a:lnSpc>
                <a:spcBef>
                  <a:spcPts val="600"/>
                </a:spcBef>
                <a:spcAft>
                  <a:spcPts val="400"/>
                </a:spcAft>
              </a:pPr>
              <a:r>
                <a:rPr lang="en-GB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114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774972-6D76-863B-96E1-47A17E40FF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FEFEECE4-9AC1-8D7F-942E-C205A6780F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799" y="120221"/>
            <a:ext cx="7038231" cy="994172"/>
          </a:xfrm>
        </p:spPr>
        <p:txBody>
          <a:bodyPr/>
          <a:lstStyle/>
          <a:p>
            <a:r>
              <a:rPr lang="en-US" dirty="0"/>
              <a:t>Ongoing work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07926AD2-2F2D-6B24-BFA9-263EB1EE89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19" y="1414298"/>
            <a:ext cx="6311990" cy="1809915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US" altLang="zh-CN" sz="1600" dirty="0">
                <a:solidFill>
                  <a:schemeClr val="tx2"/>
                </a:solidFill>
              </a:rPr>
              <a:t>Finite-strain isotropic </a:t>
            </a:r>
            <a:r>
              <a:rPr lang="en-US" altLang="zh-CN" sz="1600" dirty="0" err="1">
                <a:solidFill>
                  <a:schemeClr val="tx2"/>
                </a:solidFill>
              </a:rPr>
              <a:t>elasto</a:t>
            </a:r>
            <a:r>
              <a:rPr lang="en-US" altLang="zh-CN" sz="1600" dirty="0">
                <a:solidFill>
                  <a:schemeClr val="tx2"/>
                </a:solidFill>
              </a:rPr>
              <a:t>-plasticity for shell problem</a:t>
            </a:r>
            <a:endParaRPr lang="en-SE" altLang="zh-CN" sz="1600" dirty="0">
              <a:solidFill>
                <a:schemeClr val="tx2"/>
              </a:solidFill>
            </a:endParaRP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SE" altLang="zh-CN" sz="1600" dirty="0">
                <a:solidFill>
                  <a:schemeClr val="tx2"/>
                </a:solidFill>
              </a:rPr>
              <a:t>Ilyushin-Shapiro two-surface yield function</a:t>
            </a: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SE" altLang="zh-CN" sz="1600" dirty="0">
                <a:solidFill>
                  <a:schemeClr val="tx2"/>
                </a:solidFill>
              </a:rPr>
              <a:t>Membrane state (1)</a:t>
            </a: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SE" altLang="zh-CN" sz="1600" dirty="0">
                <a:solidFill>
                  <a:schemeClr val="tx2"/>
                </a:solidFill>
              </a:rPr>
              <a:t>Bending state (2)</a:t>
            </a:r>
          </a:p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I</a:t>
            </a:r>
            <a:r>
              <a:rPr lang="en-SE" altLang="zh-CN" sz="1600" dirty="0">
                <a:solidFill>
                  <a:schemeClr val="tx2"/>
                </a:solidFill>
              </a:rPr>
              <a:t>mplementation</a:t>
            </a:r>
            <a:r>
              <a:rPr lang="en-GB" altLang="zh-CN" sz="1600" dirty="0">
                <a:solidFill>
                  <a:schemeClr val="tx2"/>
                </a:solidFill>
              </a:rPr>
              <a:t> through </a:t>
            </a:r>
            <a:r>
              <a:rPr lang="en-GB" altLang="zh-CN" sz="1600" dirty="0" err="1">
                <a:solidFill>
                  <a:schemeClr val="tx2"/>
                </a:solidFill>
              </a:rPr>
              <a:t>MFront</a:t>
            </a:r>
            <a:endParaRPr lang="en-SE" altLang="zh-CN" sz="1600" dirty="0">
              <a:solidFill>
                <a:schemeClr val="tx2"/>
              </a:solidFill>
            </a:endParaRP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rgbClr val="C00000"/>
                </a:solidFill>
              </a:rPr>
              <a:t>Not fully understood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rgbClr val="C00000"/>
                </a:solidFill>
              </a:rPr>
              <a:t>Document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F1F466-58F9-1AFB-FCE2-DA6A7E7CB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0B66C28-14C5-885A-010F-15A4DD31CEDD}"/>
              </a:ext>
            </a:extLst>
          </p:cNvPr>
          <p:cNvSpPr txBox="1"/>
          <p:nvPr/>
        </p:nvSpPr>
        <p:spPr>
          <a:xfrm>
            <a:off x="5932522" y="4040599"/>
            <a:ext cx="2593075" cy="1661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Dujc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et al., 201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991E9B-89DD-C6DD-872A-AB40CEB281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/>
          <a:stretch/>
        </p:blipFill>
        <p:spPr>
          <a:xfrm>
            <a:off x="5932522" y="2053847"/>
            <a:ext cx="2160000" cy="19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408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FEEC308F-25CD-C348-9EAC-DBAE42A1087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530225"/>
            <a:ext cx="6796088" cy="993775"/>
          </a:xfrm>
        </p:spPr>
        <p:txBody>
          <a:bodyPr/>
          <a:lstStyle/>
          <a:p>
            <a:r>
              <a:rPr lang="en-SE" dirty="0"/>
              <a:t>Logotyp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84286699-F791-4F0F-D834-D31C36D84311}"/>
              </a:ext>
            </a:extLst>
          </p:cNvPr>
          <p:cNvSpPr txBox="1">
            <a:spLocks/>
          </p:cNvSpPr>
          <p:nvPr/>
        </p:nvSpPr>
        <p:spPr bwMode="auto">
          <a:xfrm>
            <a:off x="323528" y="231504"/>
            <a:ext cx="8496944" cy="210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</a:bodyPr>
          <a:lstStyle>
            <a:lvl1pPr algn="l" defTabSz="457200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600" kern="1200">
                <a:solidFill>
                  <a:schemeClr val="bg1"/>
                </a:solidFill>
                <a:latin typeface="Calibri Light" panose="020F0302020204030204" pitchFamily="34" charset="0"/>
                <a:ea typeface="Geneva" charset="0"/>
                <a:cs typeface="Calibri Light" panose="020F0302020204030204" pitchFamily="34" charset="0"/>
              </a:defRPr>
            </a:lvl1pPr>
            <a:lvl2pPr algn="l" defTabSz="457200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2pPr>
            <a:lvl3pPr algn="l" defTabSz="457200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3pPr>
            <a:lvl4pPr algn="l" defTabSz="457200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4pPr>
            <a:lvl5pPr algn="l" defTabSz="457200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5pPr>
            <a:lvl6pPr marL="457200" algn="l" defTabSz="457200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6pPr>
            <a:lvl7pPr marL="914400" algn="l" defTabSz="457200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7pPr>
            <a:lvl8pPr marL="1371600" algn="l" defTabSz="457200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8pPr>
            <a:lvl9pPr marL="1828800" algn="l" defTabSz="457200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cs typeface="Calibri Light" panose="020F0302020204030204" pitchFamily="34" charset="0"/>
              </a:rPr>
              <a:t>Thank you!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CCC691B5-4C3E-4571-4AE3-4A89C9F59111}"/>
              </a:ext>
            </a:extLst>
          </p:cNvPr>
          <p:cNvSpPr txBox="1">
            <a:spLocks/>
          </p:cNvSpPr>
          <p:nvPr/>
        </p:nvSpPr>
        <p:spPr bwMode="auto">
          <a:xfrm>
            <a:off x="323528" y="2453215"/>
            <a:ext cx="8496944" cy="1054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</a:bodyPr>
          <a:lstStyle>
            <a:lvl1pPr algn="l" defTabSz="457200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600" kern="1200">
                <a:solidFill>
                  <a:schemeClr val="bg1"/>
                </a:solidFill>
                <a:latin typeface="Calibri Light" panose="020F0302020204030204" pitchFamily="34" charset="0"/>
                <a:ea typeface="Geneva" charset="0"/>
                <a:cs typeface="Calibri Light" panose="020F0302020204030204" pitchFamily="34" charset="0"/>
              </a:defRPr>
            </a:lvl1pPr>
            <a:lvl2pPr algn="l" defTabSz="457200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2pPr>
            <a:lvl3pPr algn="l" defTabSz="457200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3pPr>
            <a:lvl4pPr algn="l" defTabSz="457200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4pPr>
            <a:lvl5pPr algn="l" defTabSz="457200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5pPr>
            <a:lvl6pPr marL="457200" algn="l" defTabSz="457200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6pPr>
            <a:lvl7pPr marL="914400" algn="l" defTabSz="457200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7pPr>
            <a:lvl8pPr marL="1371600" algn="l" defTabSz="457200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8pPr>
            <a:lvl9pPr marL="1828800" algn="l" defTabSz="457200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Rajdhani Light" charset="0"/>
                <a:ea typeface="Geneva" charset="0"/>
              </a:defRPr>
            </a:lvl9pPr>
          </a:lstStyle>
          <a:p>
            <a:pPr marL="0" marR="0" lvl="0" indent="0" algn="r" defTabSz="4572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cs typeface="Calibri Light" panose="020F0302020204030204" pitchFamily="34" charset="0"/>
              </a:rPr>
              <a:t>Questions?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5F9080AE-3E5B-620B-B7B8-7E3A896D0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17</a:t>
            </a:fld>
            <a:endParaRPr lang="en-GB"/>
          </a:p>
        </p:txBody>
      </p:sp>
      <p:pic>
        <p:nvPicPr>
          <p:cNvPr id="3" name="Picture 4" descr="LIGHTer Academy | LIGHTer">
            <a:extLst>
              <a:ext uri="{FF2B5EF4-FFF2-40B4-BE49-F238E27FC236}">
                <a16:creationId xmlns:a16="http://schemas.microsoft.com/office/drawing/2014/main" id="{23468EAE-844E-0E79-31E6-E1D14B1D9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3896" y="426678"/>
            <a:ext cx="1856402" cy="3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Vinnova's logos | Vinnova">
            <a:extLst>
              <a:ext uri="{FF2B5EF4-FFF2-40B4-BE49-F238E27FC236}">
                <a16:creationId xmlns:a16="http://schemas.microsoft.com/office/drawing/2014/main" id="{D81BD800-6207-9862-DAB4-3A678BAE58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4214" y="426678"/>
            <a:ext cx="1672616" cy="3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A blue and orange logo&#10;&#10;Description automatically generated">
            <a:extLst>
              <a:ext uri="{FF2B5EF4-FFF2-40B4-BE49-F238E27FC236}">
                <a16:creationId xmlns:a16="http://schemas.microsoft.com/office/drawing/2014/main" id="{7E0C1B2E-1D7A-EF98-71FB-2CECBC789A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4941" y="426678"/>
            <a:ext cx="1015039" cy="360000"/>
          </a:xfrm>
          <a:prstGeom prst="rect">
            <a:avLst/>
          </a:prstGeom>
        </p:spPr>
      </p:pic>
      <p:pic>
        <p:nvPicPr>
          <p:cNvPr id="7" name="Picture 6" descr="A black and white logo&#10;&#10;Description automatically generated">
            <a:extLst>
              <a:ext uri="{FF2B5EF4-FFF2-40B4-BE49-F238E27FC236}">
                <a16:creationId xmlns:a16="http://schemas.microsoft.com/office/drawing/2014/main" id="{4F6388E9-0C49-D83E-8666-1EDC811F43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268" y="218686"/>
            <a:ext cx="1587757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107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7F150163-5843-8344-A9C4-001D8964E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799" y="120221"/>
            <a:ext cx="7038231" cy="994172"/>
          </a:xfrm>
        </p:spPr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626C655B-C857-CC42-969C-7F5BCAAF4F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20" y="1414296"/>
            <a:ext cx="3613269" cy="1885164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Closed-cell foams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Excellent mechanical properties</a:t>
            </a: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Low density</a:t>
            </a: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rgbClr val="0000FF"/>
                </a:solidFill>
              </a:rPr>
              <a:t>High stiffness and strength</a:t>
            </a: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rgbClr val="FF0000"/>
                </a:solidFill>
              </a:rPr>
              <a:t>Energy absorption</a:t>
            </a: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rgbClr val="00B050"/>
                </a:solidFill>
              </a:rPr>
              <a:t>Acoustic isol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80D3BE-20F5-244F-9E06-27645F244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2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386990B-6E1F-ECE1-FA55-3EBD42399490}"/>
              </a:ext>
            </a:extLst>
          </p:cNvPr>
          <p:cNvGrpSpPr/>
          <p:nvPr/>
        </p:nvGrpSpPr>
        <p:grpSpPr>
          <a:xfrm>
            <a:off x="4950838" y="1178078"/>
            <a:ext cx="3217910" cy="1839353"/>
            <a:chOff x="505140" y="3141546"/>
            <a:chExt cx="3217910" cy="183935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D3CC1BC-49BB-6904-1711-5DD31BFEDF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104" t="2694" r="660" b="3290"/>
            <a:stretch/>
          </p:blipFill>
          <p:spPr>
            <a:xfrm>
              <a:off x="573720" y="3365837"/>
              <a:ext cx="3076601" cy="14400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C8A8FA4-0B08-CC02-0BB8-788E31FB6B0B}"/>
                </a:ext>
              </a:extLst>
            </p:cNvPr>
            <p:cNvSpPr txBox="1"/>
            <p:nvPr/>
          </p:nvSpPr>
          <p:spPr>
            <a:xfrm>
              <a:off x="505140" y="3141546"/>
              <a:ext cx="3217910" cy="2215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spAutoFit/>
            </a:bodyPr>
            <a:lstStyle/>
            <a:p>
              <a:pPr algn="ctr">
                <a:lnSpc>
                  <a:spcPct val="90000"/>
                </a:lnSpc>
                <a:spcBef>
                  <a:spcPts val="600"/>
                </a:spcBef>
                <a:spcAft>
                  <a:spcPts val="400"/>
                </a:spcAft>
              </a:pP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Polymer foam market (in Billion)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882A3F0-3973-43FA-5600-C4EA4093922A}"/>
                </a:ext>
              </a:extLst>
            </p:cNvPr>
            <p:cNvSpPr txBox="1"/>
            <p:nvPr/>
          </p:nvSpPr>
          <p:spPr>
            <a:xfrm>
              <a:off x="573720" y="4814700"/>
              <a:ext cx="2321880" cy="1661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spAutoFit/>
            </a:bodyPr>
            <a:lstStyle/>
            <a:p>
              <a:pPr>
                <a:lnSpc>
                  <a:spcPct val="90000"/>
                </a:lnSpc>
                <a:spcBef>
                  <a:spcPts val="600"/>
                </a:spcBef>
                <a:spcAft>
                  <a:spcPts val="400"/>
                </a:spcAft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www.precedenceresearch.com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150D6017-ABB3-B619-1295-B40A66EC7376}"/>
              </a:ext>
            </a:extLst>
          </p:cNvPr>
          <p:cNvGrpSpPr/>
          <p:nvPr/>
        </p:nvGrpSpPr>
        <p:grpSpPr>
          <a:xfrm>
            <a:off x="1059215" y="3237476"/>
            <a:ext cx="1647921" cy="1612684"/>
            <a:chOff x="7293930" y="1221446"/>
            <a:chExt cx="1647921" cy="1612684"/>
          </a:xfrm>
        </p:grpSpPr>
        <p:pic>
          <p:nvPicPr>
            <p:cNvPr id="8" name="Picture 2" descr="Material Usage in Wind Turbine Blades - The Global Market">
              <a:extLst>
                <a:ext uri="{FF2B5EF4-FFF2-40B4-BE49-F238E27FC236}">
                  <a16:creationId xmlns:a16="http://schemas.microsoft.com/office/drawing/2014/main" id="{32493A9C-68D5-7DB1-8720-4CEAF5AE48F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12" r="47688"/>
            <a:stretch/>
          </p:blipFill>
          <p:spPr bwMode="auto">
            <a:xfrm>
              <a:off x="7293930" y="1221446"/>
              <a:ext cx="1440000" cy="1440000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46E52AC-669C-57CD-1586-B7CF5E00D67A}"/>
                </a:ext>
              </a:extLst>
            </p:cNvPr>
            <p:cNvSpPr txBox="1"/>
            <p:nvPr/>
          </p:nvSpPr>
          <p:spPr>
            <a:xfrm>
              <a:off x="7293930" y="2667931"/>
              <a:ext cx="1647921" cy="1661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ts val="600"/>
                </a:spcBef>
                <a:spcAft>
                  <a:spcPts val="400"/>
                </a:spcAft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www.amiplastics.com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FD35B74-F94F-79E6-7D11-4AF8558F48A3}"/>
              </a:ext>
            </a:extLst>
          </p:cNvPr>
          <p:cNvGrpSpPr/>
          <p:nvPr/>
        </p:nvGrpSpPr>
        <p:grpSpPr>
          <a:xfrm>
            <a:off x="3838766" y="3244025"/>
            <a:ext cx="1729475" cy="1606135"/>
            <a:chOff x="3149600" y="3052800"/>
            <a:chExt cx="1729475" cy="1606135"/>
          </a:xfrm>
        </p:grpSpPr>
        <p:pic>
          <p:nvPicPr>
            <p:cNvPr id="11" name="Picture 4" descr="Pinnacle | All Terrain Helmet | Cycle Helmets Road | SportsDirect.com">
              <a:extLst>
                <a:ext uri="{FF2B5EF4-FFF2-40B4-BE49-F238E27FC236}">
                  <a16:creationId xmlns:a16="http://schemas.microsoft.com/office/drawing/2014/main" id="{00CB4EB4-DD80-CE64-155D-82DDFFF7AD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9600" y="3052800"/>
              <a:ext cx="1440000" cy="144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A2D3985-FA02-FCB8-FA7C-1290927BE86C}"/>
                </a:ext>
              </a:extLst>
            </p:cNvPr>
            <p:cNvSpPr txBox="1"/>
            <p:nvPr/>
          </p:nvSpPr>
          <p:spPr>
            <a:xfrm>
              <a:off x="3149600" y="4493335"/>
              <a:ext cx="1729475" cy="16560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ts val="600"/>
                </a:spcBef>
                <a:spcAft>
                  <a:spcPts val="400"/>
                </a:spcAft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www.sportsdirect.com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A3512F0-42BB-0C1A-4372-9DC249F5F56F}"/>
              </a:ext>
            </a:extLst>
          </p:cNvPr>
          <p:cNvGrpSpPr/>
          <p:nvPr/>
        </p:nvGrpSpPr>
        <p:grpSpPr>
          <a:xfrm>
            <a:off x="6572597" y="3232034"/>
            <a:ext cx="1729475" cy="1616605"/>
            <a:chOff x="3142191" y="3008905"/>
            <a:chExt cx="1729475" cy="1616605"/>
          </a:xfrm>
        </p:grpSpPr>
        <p:pic>
          <p:nvPicPr>
            <p:cNvPr id="16" name="Picture 8">
              <a:extLst>
                <a:ext uri="{FF2B5EF4-FFF2-40B4-BE49-F238E27FC236}">
                  <a16:creationId xmlns:a16="http://schemas.microsoft.com/office/drawing/2014/main" id="{22CC7EC5-CEDB-968B-DC6D-D3F26674822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83" r="21548"/>
            <a:stretch/>
          </p:blipFill>
          <p:spPr bwMode="auto">
            <a:xfrm>
              <a:off x="3142191" y="3008905"/>
              <a:ext cx="1440000" cy="1440000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983FB7C-FCB0-9830-7F24-95EA84F475B9}"/>
                </a:ext>
              </a:extLst>
            </p:cNvPr>
            <p:cNvSpPr txBox="1"/>
            <p:nvPr/>
          </p:nvSpPr>
          <p:spPr>
            <a:xfrm>
              <a:off x="3142191" y="4459910"/>
              <a:ext cx="1729475" cy="16560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ts val="600"/>
                </a:spcBef>
                <a:spcAft>
                  <a:spcPts val="400"/>
                </a:spcAft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www.soniflex.co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92509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473293-E3DD-73DC-8C49-EA51C8388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5" name="Content Placeholder 12">
            <a:extLst>
              <a:ext uri="{FF2B5EF4-FFF2-40B4-BE49-F238E27FC236}">
                <a16:creationId xmlns:a16="http://schemas.microsoft.com/office/drawing/2014/main" id="{19085C4D-504C-3ED1-3360-43AB4D174B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19" y="530674"/>
            <a:ext cx="5907174" cy="962846"/>
          </a:xfrm>
        </p:spPr>
        <p:txBody>
          <a:bodyPr/>
          <a:lstStyle/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Underlying </a:t>
            </a:r>
            <a:r>
              <a:rPr lang="en-GB" altLang="zh-CN" sz="1600" dirty="0" err="1">
                <a:solidFill>
                  <a:schemeClr val="tx2"/>
                </a:solidFill>
              </a:rPr>
              <a:t>mesostructures</a:t>
            </a:r>
            <a:endParaRPr lang="en-GB" altLang="zh-CN" sz="1600" dirty="0">
              <a:solidFill>
                <a:schemeClr val="tx2"/>
              </a:solidFill>
            </a:endParaRP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Large number of cells</a:t>
            </a: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Thin cell walls</a:t>
            </a: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rgbClr val="FF0000"/>
                </a:solidFill>
              </a:rPr>
              <a:t>Cell shape anisotropy</a:t>
            </a: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endParaRPr lang="en-GB" altLang="zh-CN" sz="1600" dirty="0">
              <a:solidFill>
                <a:schemeClr val="tx2"/>
              </a:solidFill>
            </a:endParaRPr>
          </a:p>
        </p:txBody>
      </p:sp>
      <p:pic>
        <p:nvPicPr>
          <p:cNvPr id="2" name="Picture 1" descr="A close up of a black surface&#10;&#10;Description automatically generated">
            <a:extLst>
              <a:ext uri="{FF2B5EF4-FFF2-40B4-BE49-F238E27FC236}">
                <a16:creationId xmlns:a16="http://schemas.microsoft.com/office/drawing/2014/main" id="{24F02535-42EB-332A-0410-5F361A36CC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2679" y="2936423"/>
            <a:ext cx="5918641" cy="180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EDD0D88-2FE5-146E-5B36-D9C1E25822C5}"/>
              </a:ext>
            </a:extLst>
          </p:cNvPr>
          <p:cNvSpPr txBox="1"/>
          <p:nvPr/>
        </p:nvSpPr>
        <p:spPr>
          <a:xfrm>
            <a:off x="1857228" y="2655968"/>
            <a:ext cx="1831340" cy="2215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Aluminiu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CAD1381-B346-B377-67F2-AFEA42CB9E2F}"/>
              </a:ext>
            </a:extLst>
          </p:cNvPr>
          <p:cNvSpPr txBox="1"/>
          <p:nvPr/>
        </p:nvSpPr>
        <p:spPr>
          <a:xfrm>
            <a:off x="3785088" y="2661572"/>
            <a:ext cx="1831340" cy="2215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PV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6BEBEC-0DB7-1FB2-DDD4-A75E6B42B303}"/>
              </a:ext>
            </a:extLst>
          </p:cNvPr>
          <p:cNvSpPr txBox="1"/>
          <p:nvPr/>
        </p:nvSpPr>
        <p:spPr>
          <a:xfrm>
            <a:off x="5717062" y="2660718"/>
            <a:ext cx="1831340" cy="2215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PI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E6BB7C-80DA-EC32-FB34-269454B5C918}"/>
              </a:ext>
            </a:extLst>
          </p:cNvPr>
          <p:cNvSpPr txBox="1"/>
          <p:nvPr/>
        </p:nvSpPr>
        <p:spPr>
          <a:xfrm>
            <a:off x="482160" y="3725623"/>
            <a:ext cx="1102800" cy="2215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am ri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05711F-4D87-0CBD-508B-69A9DAC84B31}"/>
              </a:ext>
            </a:extLst>
          </p:cNvPr>
          <p:cNvSpPr txBox="1"/>
          <p:nvPr/>
        </p:nvSpPr>
        <p:spPr>
          <a:xfrm>
            <a:off x="3804138" y="4736422"/>
            <a:ext cx="1393429" cy="1661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Tang et al., 202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6981977-FDA0-7B7B-CC4F-455DF33407DA}"/>
              </a:ext>
            </a:extLst>
          </p:cNvPr>
          <p:cNvSpPr txBox="1"/>
          <p:nvPr/>
        </p:nvSpPr>
        <p:spPr>
          <a:xfrm>
            <a:off x="1882628" y="4736423"/>
            <a:ext cx="1393429" cy="1661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Mu et al., 201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D7B111B-0CE0-9CE4-83DA-63B7E294FA8C}"/>
              </a:ext>
            </a:extLst>
          </p:cNvPr>
          <p:cNvSpPr txBox="1"/>
          <p:nvPr/>
        </p:nvSpPr>
        <p:spPr>
          <a:xfrm>
            <a:off x="5742462" y="4735928"/>
            <a:ext cx="1576945" cy="1661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Andersons et al., 2010</a:t>
            </a: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53941B4C-4282-EF20-2D6F-8F641918E79A}"/>
              </a:ext>
            </a:extLst>
          </p:cNvPr>
          <p:cNvSpPr/>
          <p:nvPr/>
        </p:nvSpPr>
        <p:spPr>
          <a:xfrm>
            <a:off x="4446958" y="3328822"/>
            <a:ext cx="507600" cy="1015200"/>
          </a:xfrm>
          <a:custGeom>
            <a:avLst/>
            <a:gdLst>
              <a:gd name="connsiteX0" fmla="*/ 446086 w 654050"/>
              <a:gd name="connsiteY0" fmla="*/ 1460555 h 1460555"/>
              <a:gd name="connsiteX1" fmla="*/ 207964 w 654050"/>
              <a:gd name="connsiteY1" fmla="*/ 1460555 h 1460555"/>
              <a:gd name="connsiteX2" fmla="*/ 0 w 654050"/>
              <a:gd name="connsiteY2" fmla="*/ 857305 h 1460555"/>
              <a:gd name="connsiteX3" fmla="*/ 0 w 654050"/>
              <a:gd name="connsiteY3" fmla="*/ 603250 h 1460555"/>
              <a:gd name="connsiteX4" fmla="*/ 207964 w 654050"/>
              <a:gd name="connsiteY4" fmla="*/ 0 h 1460555"/>
              <a:gd name="connsiteX5" fmla="*/ 446086 w 654050"/>
              <a:gd name="connsiteY5" fmla="*/ 0 h 1460555"/>
              <a:gd name="connsiteX6" fmla="*/ 654050 w 654050"/>
              <a:gd name="connsiteY6" fmla="*/ 603250 h 1460555"/>
              <a:gd name="connsiteX7" fmla="*/ 654050 w 654050"/>
              <a:gd name="connsiteY7" fmla="*/ 857305 h 1460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4050" h="1460555">
                <a:moveTo>
                  <a:pt x="446086" y="1460555"/>
                </a:moveTo>
                <a:lnTo>
                  <a:pt x="207964" y="1460555"/>
                </a:lnTo>
                <a:lnTo>
                  <a:pt x="0" y="857305"/>
                </a:lnTo>
                <a:lnTo>
                  <a:pt x="0" y="603250"/>
                </a:lnTo>
                <a:lnTo>
                  <a:pt x="207964" y="0"/>
                </a:lnTo>
                <a:lnTo>
                  <a:pt x="446086" y="0"/>
                </a:lnTo>
                <a:lnTo>
                  <a:pt x="654050" y="603250"/>
                </a:lnTo>
                <a:lnTo>
                  <a:pt x="654050" y="857305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GB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ED850B9-0318-1EC7-BFA3-AF221BDB44E3}"/>
              </a:ext>
            </a:extLst>
          </p:cNvPr>
          <p:cNvGrpSpPr/>
          <p:nvPr/>
        </p:nvGrpSpPr>
        <p:grpSpPr>
          <a:xfrm>
            <a:off x="4122252" y="301455"/>
            <a:ext cx="5075825" cy="2262369"/>
            <a:chOff x="4122252" y="301455"/>
            <a:chExt cx="5075825" cy="2262369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CEA7537A-2C27-7F18-AB59-5BE05643CA2C}"/>
                </a:ext>
              </a:extLst>
            </p:cNvPr>
            <p:cNvGrpSpPr/>
            <p:nvPr/>
          </p:nvGrpSpPr>
          <p:grpSpPr>
            <a:xfrm>
              <a:off x="4122252" y="301455"/>
              <a:ext cx="3498880" cy="2262369"/>
              <a:chOff x="4122252" y="301455"/>
              <a:chExt cx="3498880" cy="2262369"/>
            </a:xfrm>
          </p:grpSpPr>
          <p:pic>
            <p:nvPicPr>
              <p:cNvPr id="32" name="Picture 31" descr="A graph of a number of objects&#10;&#10;Description automatically generated with medium confidence">
                <a:extLst>
                  <a:ext uri="{FF2B5EF4-FFF2-40B4-BE49-F238E27FC236}">
                    <a16:creationId xmlns:a16="http://schemas.microsoft.com/office/drawing/2014/main" id="{5AC3D78C-E6B3-DEAD-C248-82D323DD8E0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66712" y="530674"/>
                <a:ext cx="3254420" cy="1800000"/>
              </a:xfrm>
              <a:prstGeom prst="rect">
                <a:avLst/>
              </a:prstGeom>
            </p:spPr>
          </p:pic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8AB30E4-C81F-AF57-4A8F-63F05967861C}"/>
                  </a:ext>
                </a:extLst>
              </p:cNvPr>
              <p:cNvSpPr txBox="1"/>
              <p:nvPr/>
            </p:nvSpPr>
            <p:spPr>
              <a:xfrm>
                <a:off x="4602479" y="301455"/>
                <a:ext cx="2915442" cy="221599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 anchorCtr="0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ts val="600"/>
                  </a:spcBef>
                  <a:spcAft>
                    <a:spcPts val="400"/>
                  </a:spcAft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PVC foam compression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CBDFFB8-915F-A882-3597-D036D38A6B3B}"/>
                  </a:ext>
                </a:extLst>
              </p:cNvPr>
              <p:cNvSpPr txBox="1"/>
              <p:nvPr/>
            </p:nvSpPr>
            <p:spPr>
              <a:xfrm>
                <a:off x="5673583" y="2342225"/>
                <a:ext cx="788473" cy="221599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 anchorCtr="0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ts val="600"/>
                  </a:spcBef>
                  <a:spcAft>
                    <a:spcPts val="400"/>
                  </a:spcAft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Strain [-]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CA6F629-FEF9-DEDC-262C-0104DDC44CA9}"/>
                  </a:ext>
                </a:extLst>
              </p:cNvPr>
              <p:cNvSpPr txBox="1"/>
              <p:nvPr/>
            </p:nvSpPr>
            <p:spPr>
              <a:xfrm rot="16200000">
                <a:off x="3552294" y="1254371"/>
                <a:ext cx="1361516" cy="221599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 anchorCtr="0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ts val="600"/>
                  </a:spcBef>
                  <a:spcAft>
                    <a:spcPts val="400"/>
                  </a:spcAft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Stress [MPa]</a:t>
                </a: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CC77163A-A540-4ABE-4279-0599B4F95725}"/>
                </a:ext>
              </a:extLst>
            </p:cNvPr>
            <p:cNvSpPr txBox="1"/>
            <p:nvPr/>
          </p:nvSpPr>
          <p:spPr>
            <a:xfrm>
              <a:off x="7621132" y="1967318"/>
              <a:ext cx="1576945" cy="1661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spAutoFit/>
            </a:bodyPr>
            <a:lstStyle/>
            <a:p>
              <a:pPr>
                <a:lnSpc>
                  <a:spcPct val="90000"/>
                </a:lnSpc>
                <a:spcBef>
                  <a:spcPts val="600"/>
                </a:spcBef>
                <a:spcAft>
                  <a:spcPts val="400"/>
                </a:spcAft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Shafiq et al., 201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77432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73059D-510D-C640-D1BA-A19300CDA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A03B1A-B2B6-61C1-D814-25E71C42DEA6}"/>
              </a:ext>
            </a:extLst>
          </p:cNvPr>
          <p:cNvSpPr/>
          <p:nvPr/>
        </p:nvSpPr>
        <p:spPr>
          <a:xfrm>
            <a:off x="522007" y="2156251"/>
            <a:ext cx="8099985" cy="830997"/>
          </a:xfrm>
          <a:prstGeom prst="rect">
            <a:avLst/>
          </a:prstGeom>
          <a:ln w="19050"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marL="0" lvl="1" algn="ctr" defTabSz="514350">
              <a:spcBef>
                <a:spcPts val="413"/>
              </a:spcBef>
              <a:spcAft>
                <a:spcPts val="413"/>
              </a:spcAft>
              <a:defRPr/>
            </a:pPr>
            <a:r>
              <a:rPr lang="en-US" altLang="zh-CN" sz="2400" kern="0" dirty="0">
                <a:solidFill>
                  <a:schemeClr val="tx2"/>
                </a:solidFill>
                <a:latin typeface="+mj-lt"/>
                <a:ea typeface="Geneva" charset="0"/>
                <a:cs typeface="Calibri" panose="020F0502020204030204" pitchFamily="34" charset="0"/>
              </a:rPr>
              <a:t>What are the key </a:t>
            </a:r>
            <a:r>
              <a:rPr lang="en-US" altLang="zh-CN" sz="2400" kern="0" dirty="0">
                <a:solidFill>
                  <a:srgbClr val="C00000"/>
                </a:solidFill>
                <a:latin typeface="+mj-lt"/>
                <a:ea typeface="Geneva" charset="0"/>
                <a:cs typeface="Calibri" panose="020F0502020204030204" pitchFamily="34" charset="0"/>
              </a:rPr>
              <a:t>deformation mechanisms </a:t>
            </a:r>
            <a:r>
              <a:rPr lang="en-US" altLang="zh-CN" sz="2400" kern="0" dirty="0">
                <a:solidFill>
                  <a:schemeClr val="tx2"/>
                </a:solidFill>
                <a:latin typeface="+mj-lt"/>
                <a:ea typeface="Geneva" charset="0"/>
                <a:cs typeface="Calibri" panose="020F0502020204030204" pitchFamily="34" charset="0"/>
              </a:rPr>
              <a:t>governing the anisotropic compressive </a:t>
            </a:r>
            <a:r>
              <a:rPr lang="en-US" altLang="zh-CN" sz="2400" kern="0" dirty="0" err="1">
                <a:solidFill>
                  <a:schemeClr val="tx2"/>
                </a:solidFill>
                <a:latin typeface="+mj-lt"/>
                <a:ea typeface="Geneva" charset="0"/>
                <a:cs typeface="Calibri" panose="020F0502020204030204" pitchFamily="34" charset="0"/>
              </a:rPr>
              <a:t>behaviour</a:t>
            </a:r>
            <a:r>
              <a:rPr lang="en-US" altLang="zh-CN" sz="2400" kern="0" dirty="0">
                <a:solidFill>
                  <a:schemeClr val="tx2"/>
                </a:solidFill>
                <a:latin typeface="+mj-lt"/>
                <a:ea typeface="Geneva" charset="0"/>
                <a:cs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307810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E87B6E-66E4-5FFC-1EB8-5AE7DAF7B0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8AFAFBDA-1727-474B-6C3B-761658B56D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799" y="120221"/>
            <a:ext cx="7038231" cy="994172"/>
          </a:xfrm>
        </p:spPr>
        <p:txBody>
          <a:bodyPr/>
          <a:lstStyle/>
          <a:p>
            <a:r>
              <a:rPr lang="en-GB" dirty="0">
                <a:solidFill>
                  <a:schemeClr val="tx2"/>
                </a:solidFill>
              </a:rPr>
              <a:t>RVE problem descrip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45E388-75C4-4EF7-3D42-FA2E2BC28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98608CEB-1011-E088-CA37-622FEDB86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20" y="1414296"/>
            <a:ext cx="4493580" cy="856464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Finite rotation shell formulation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Kinematics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Stress resultants</a:t>
            </a:r>
          </a:p>
        </p:txBody>
      </p:sp>
      <p:pic>
        <p:nvPicPr>
          <p:cNvPr id="3" name="Picture 2" descr="A blue diamond with yellow arrow&#10;&#10;Description automatically generated">
            <a:extLst>
              <a:ext uri="{FF2B5EF4-FFF2-40B4-BE49-F238E27FC236}">
                <a16:creationId xmlns:a16="http://schemas.microsoft.com/office/drawing/2014/main" id="{87310023-A8A6-9803-81FE-C883B55EA3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43" y="2476790"/>
            <a:ext cx="3286800" cy="1080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39CC20F-4F1B-EE4D-5CB3-0914E50632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9109" y="3101407"/>
            <a:ext cx="1652229" cy="1575182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03F59E9-D789-84DD-7CC8-CA8E961530A4}"/>
              </a:ext>
            </a:extLst>
          </p:cNvPr>
          <p:cNvSpPr txBox="1"/>
          <p:nvPr/>
        </p:nvSpPr>
        <p:spPr>
          <a:xfrm>
            <a:off x="4037784" y="4857077"/>
            <a:ext cx="1576945" cy="1661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ampello et al., 2003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3B68094-C8D0-BA44-26BC-C211C9C8B30E}"/>
              </a:ext>
            </a:extLst>
          </p:cNvPr>
          <p:cNvGrpSpPr/>
          <p:nvPr/>
        </p:nvGrpSpPr>
        <p:grpSpPr>
          <a:xfrm>
            <a:off x="3958399" y="1442627"/>
            <a:ext cx="2622038" cy="1276828"/>
            <a:chOff x="544892" y="2788655"/>
            <a:chExt cx="2622038" cy="127682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D864C08-FD2D-7A4E-76DB-C59DE86AE91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3128" y="2788655"/>
              <a:ext cx="1067315" cy="22718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B959308-8C8F-43A7-B2AB-DAA0D99135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6901" y="3226410"/>
              <a:ext cx="2560029" cy="839073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07B1000-2951-1165-8E2F-97E4606A49C2}"/>
                </a:ext>
              </a:extLst>
            </p:cNvPr>
            <p:cNvSpPr txBox="1"/>
            <p:nvPr/>
          </p:nvSpPr>
          <p:spPr>
            <a:xfrm>
              <a:off x="544892" y="2974273"/>
              <a:ext cx="128934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/>
                <a:t>with</a:t>
              </a:r>
              <a:endParaRPr lang="en-GB" sz="1600" dirty="0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E85F4F1-4D18-526C-7E98-9408DF66D9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79359" y="1391649"/>
            <a:ext cx="2131731" cy="684000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81D2AA09-F03E-91EA-F521-E54A8711B658}"/>
              </a:ext>
            </a:extLst>
          </p:cNvPr>
          <p:cNvGrpSpPr/>
          <p:nvPr/>
        </p:nvGrpSpPr>
        <p:grpSpPr>
          <a:xfrm>
            <a:off x="3960545" y="3183936"/>
            <a:ext cx="2637852" cy="1317024"/>
            <a:chOff x="3504586" y="2788655"/>
            <a:chExt cx="2637852" cy="131702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A5DA956-1754-849A-7AA8-7D4F8A10004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74218" y="2788655"/>
              <a:ext cx="2486581" cy="298049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7E33A4E7-80ED-BE38-5B27-743B7DFC878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527779" y="3269846"/>
              <a:ext cx="2614659" cy="835833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7EFDAE0-11EF-2730-D8E9-5224CD98D285}"/>
                </a:ext>
              </a:extLst>
            </p:cNvPr>
            <p:cNvSpPr txBox="1"/>
            <p:nvPr/>
          </p:nvSpPr>
          <p:spPr>
            <a:xfrm>
              <a:off x="3504586" y="3018380"/>
              <a:ext cx="128934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/>
                <a:t>with</a:t>
              </a:r>
              <a:endParaRPr lang="en-GB" sz="1600" dirty="0"/>
            </a:p>
          </p:txBody>
        </p:sp>
      </p:grpSp>
      <p:sp>
        <p:nvSpPr>
          <p:cNvPr id="2" name="Arrow: Right 1">
            <a:extLst>
              <a:ext uri="{FF2B5EF4-FFF2-40B4-BE49-F238E27FC236}">
                <a16:creationId xmlns:a16="http://schemas.microsoft.com/office/drawing/2014/main" id="{55463923-9F88-6A8B-7665-8D259EA7AD69}"/>
              </a:ext>
            </a:extLst>
          </p:cNvPr>
          <p:cNvSpPr/>
          <p:nvPr/>
        </p:nvSpPr>
        <p:spPr>
          <a:xfrm rot="5400000">
            <a:off x="5094672" y="2770632"/>
            <a:ext cx="360000" cy="36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Arrow: Right 29">
            <a:extLst>
              <a:ext uri="{FF2B5EF4-FFF2-40B4-BE49-F238E27FC236}">
                <a16:creationId xmlns:a16="http://schemas.microsoft.com/office/drawing/2014/main" id="{C8C445A4-6772-838A-EDA8-2C1191E0EFB6}"/>
              </a:ext>
            </a:extLst>
          </p:cNvPr>
          <p:cNvSpPr/>
          <p:nvPr/>
        </p:nvSpPr>
        <p:spPr>
          <a:xfrm rot="16200000">
            <a:off x="7569787" y="2432483"/>
            <a:ext cx="360000" cy="36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E3D6378-1F33-EC69-762F-0DC8B870541B}"/>
              </a:ext>
            </a:extLst>
          </p:cNvPr>
          <p:cNvGrpSpPr/>
          <p:nvPr/>
        </p:nvGrpSpPr>
        <p:grpSpPr>
          <a:xfrm>
            <a:off x="2525916" y="3646074"/>
            <a:ext cx="1811871" cy="1296653"/>
            <a:chOff x="2525916" y="3646074"/>
            <a:chExt cx="1811871" cy="1296653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05A4AE5E-A87E-139A-8B2F-ED967183A7CB}"/>
                </a:ext>
              </a:extLst>
            </p:cNvPr>
            <p:cNvSpPr/>
            <p:nvPr/>
          </p:nvSpPr>
          <p:spPr>
            <a:xfrm>
              <a:off x="3977787" y="3646074"/>
              <a:ext cx="360000" cy="36000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F4B32BA6-51D6-C50F-06B8-E964349DDA6A}"/>
                </a:ext>
              </a:extLst>
            </p:cNvPr>
            <p:cNvGrpSpPr/>
            <p:nvPr/>
          </p:nvGrpSpPr>
          <p:grpSpPr>
            <a:xfrm>
              <a:off x="2525916" y="4042727"/>
              <a:ext cx="1440000" cy="900000"/>
              <a:chOff x="2402099" y="3718872"/>
              <a:chExt cx="1440000" cy="900000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C3C8EE0E-B481-B62A-5836-144A617986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588454" y="3784994"/>
                <a:ext cx="1161836" cy="715966"/>
              </a:xfrm>
              <a:prstGeom prst="rect">
                <a:avLst/>
              </a:prstGeom>
            </p:spPr>
          </p:pic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9A363830-7E13-0E13-D1DA-77B83513DBA1}"/>
                  </a:ext>
                </a:extLst>
              </p:cNvPr>
              <p:cNvSpPr/>
              <p:nvPr/>
            </p:nvSpPr>
            <p:spPr>
              <a:xfrm>
                <a:off x="2402099" y="3718872"/>
                <a:ext cx="1440000" cy="900000"/>
              </a:xfrm>
              <a:prstGeom prst="ellipse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6593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80D3BE-20F5-244F-9E06-27645F244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11" name="Content Placeholder 12">
            <a:extLst>
              <a:ext uri="{FF2B5EF4-FFF2-40B4-BE49-F238E27FC236}">
                <a16:creationId xmlns:a16="http://schemas.microsoft.com/office/drawing/2014/main" id="{F8FCE111-42A1-46CB-BB83-02398717D1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18" y="530674"/>
            <a:ext cx="6589081" cy="596493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Mixed stress-strain driven formulation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Classical homogenization for mesoscale shell problem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499ED3D-7478-D108-D52B-A3B85E3E6A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391" y="1189875"/>
            <a:ext cx="1441206" cy="55760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A3EE589-E21F-554A-BCF2-5E9087977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0969" y="1222611"/>
            <a:ext cx="4117232" cy="50725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08C6E85-CD8B-0D95-AC28-3A82B7226B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628" y="1888352"/>
            <a:ext cx="1442133" cy="53491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23066EA-2C6B-AF0E-62D6-A4F04BD9C0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2381" y="1906899"/>
            <a:ext cx="3260038" cy="521948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DD70BB07-06C3-9A49-8D14-B86375A647C0}"/>
              </a:ext>
            </a:extLst>
          </p:cNvPr>
          <p:cNvSpPr/>
          <p:nvPr/>
        </p:nvSpPr>
        <p:spPr>
          <a:xfrm>
            <a:off x="2811091" y="1285661"/>
            <a:ext cx="360000" cy="36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40E05F2D-07A2-4ECE-CFA8-F892A95DFFA4}"/>
              </a:ext>
            </a:extLst>
          </p:cNvPr>
          <p:cNvSpPr/>
          <p:nvPr/>
        </p:nvSpPr>
        <p:spPr>
          <a:xfrm>
            <a:off x="2813481" y="1979279"/>
            <a:ext cx="360000" cy="36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4350AFB-6C1E-F8C5-A3DD-566D15D72963}"/>
              </a:ext>
            </a:extLst>
          </p:cNvPr>
          <p:cNvGrpSpPr/>
          <p:nvPr/>
        </p:nvGrpSpPr>
        <p:grpSpPr>
          <a:xfrm>
            <a:off x="1882729" y="2566220"/>
            <a:ext cx="5378542" cy="1185793"/>
            <a:chOff x="1882729" y="2566220"/>
            <a:chExt cx="5378542" cy="1185793"/>
          </a:xfrm>
        </p:grpSpPr>
        <p:pic>
          <p:nvPicPr>
            <p:cNvPr id="27" name="Picture 26" descr="A black and white image of a star&#10;&#10;Description automatically generated with medium confidence">
              <a:extLst>
                <a:ext uri="{FF2B5EF4-FFF2-40B4-BE49-F238E27FC236}">
                  <a16:creationId xmlns:a16="http://schemas.microsoft.com/office/drawing/2014/main" id="{3F866971-3A10-8933-ECCA-E7EE02D547A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882729" y="2566220"/>
              <a:ext cx="5378542" cy="1080000"/>
            </a:xfrm>
            <a:prstGeom prst="rect">
              <a:avLst/>
            </a:prstGeom>
          </p:spPr>
        </p:pic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4083CC4-0E74-3330-E8F9-22C4516C23BB}"/>
                </a:ext>
              </a:extLst>
            </p:cNvPr>
            <p:cNvSpPr/>
            <p:nvPr/>
          </p:nvSpPr>
          <p:spPr>
            <a:xfrm>
              <a:off x="4129341" y="3392013"/>
              <a:ext cx="2880000" cy="36000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1345EBF-4EC6-1DC0-AB56-261C1B9A6515}"/>
              </a:ext>
            </a:extLst>
          </p:cNvPr>
          <p:cNvGrpSpPr/>
          <p:nvPr/>
        </p:nvGrpSpPr>
        <p:grpSpPr>
          <a:xfrm>
            <a:off x="573718" y="3875861"/>
            <a:ext cx="7129734" cy="1034171"/>
            <a:chOff x="573718" y="3875861"/>
            <a:chExt cx="7129734" cy="1034171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82D07803-3CAE-6B11-60C8-2604333C9841}"/>
                </a:ext>
              </a:extLst>
            </p:cNvPr>
            <p:cNvGrpSpPr/>
            <p:nvPr/>
          </p:nvGrpSpPr>
          <p:grpSpPr>
            <a:xfrm>
              <a:off x="573718" y="3875861"/>
              <a:ext cx="7086199" cy="1034171"/>
              <a:chOff x="573718" y="3875861"/>
              <a:chExt cx="7086199" cy="1034171"/>
            </a:xfrm>
          </p:grpSpPr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7BCB01BF-DF87-6AD1-74BC-33909989D4A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84082" y="3875861"/>
                <a:ext cx="6175835" cy="1034171"/>
              </a:xfrm>
              <a:prstGeom prst="rect">
                <a:avLst/>
              </a:prstGeom>
            </p:spPr>
          </p:pic>
          <p:sp>
            <p:nvSpPr>
              <p:cNvPr id="3" name="Content Placeholder 12">
                <a:extLst>
                  <a:ext uri="{FF2B5EF4-FFF2-40B4-BE49-F238E27FC236}">
                    <a16:creationId xmlns:a16="http://schemas.microsoft.com/office/drawing/2014/main" id="{92E0D03C-4D16-D5E4-CF57-DFCD06D0F5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3718" y="3976244"/>
                <a:ext cx="2574294" cy="287688"/>
              </a:xfrm>
              <a:prstGeom prst="rect">
                <a:avLst/>
              </a:prstGeom>
            </p:spPr>
            <p:txBody>
              <a:bodyPr vert="horz" lIns="0" tIns="0" rIns="0" bIns="0" rtlCol="0">
                <a:noAutofit/>
              </a:bodyPr>
              <a:lstStyle>
                <a:lvl1pPr marL="126000" indent="-126000" algn="l" defTabSz="6858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chemeClr val="tx1">
                      <a:lumMod val="85000"/>
                      <a:lumOff val="15000"/>
                    </a:schemeClr>
                  </a:buClr>
                  <a:buFont typeface="Arial" panose="020B0604020202020204" pitchFamily="34" charset="0"/>
                  <a:buChar char="•"/>
                  <a:tabLst>
                    <a:tab pos="1020763" algn="l"/>
                  </a:tabLst>
                  <a:defRPr sz="15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378000" indent="-126000" algn="l" defTabSz="685800" rtl="0" eaLnBrk="1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chemeClr val="tx1">
                      <a:lumMod val="85000"/>
                      <a:lumOff val="15000"/>
                    </a:schemeClr>
                  </a:buClr>
                  <a:buFont typeface="Arial" panose="020B0604020202020204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576000" indent="-126000" algn="l" defTabSz="685800" rtl="0" eaLnBrk="1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200"/>
                  </a:spcAft>
                  <a:buClr>
                    <a:schemeClr val="tx1">
                      <a:lumMod val="85000"/>
                      <a:lumOff val="15000"/>
                    </a:schemeClr>
                  </a:buClr>
                  <a:buFont typeface="Arial" panose="020B0604020202020204" pitchFamily="34" charset="0"/>
                  <a:buChar char="•"/>
                  <a:defRPr sz="11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774000" indent="-126000" algn="l" defTabSz="685800" rtl="0" eaLnBrk="1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200"/>
                  </a:spcAft>
                  <a:buClr>
                    <a:schemeClr val="tx1">
                      <a:lumMod val="85000"/>
                      <a:lumOff val="15000"/>
                    </a:schemeClr>
                  </a:buClr>
                  <a:buFont typeface="Arial" panose="020B0604020202020204" pitchFamily="34" charset="0"/>
                  <a:buChar char="•"/>
                  <a:defRPr sz="9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936000" indent="-126000" algn="l" defTabSz="685800" rtl="0" eaLnBrk="1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tx1">
                      <a:lumMod val="85000"/>
                      <a:lumOff val="15000"/>
                    </a:schemeClr>
                  </a:buClr>
                  <a:buFont typeface="Arial" panose="020B0604020202020204" pitchFamily="34" charset="0"/>
                  <a:buChar char="•"/>
                  <a:defRPr sz="9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00000"/>
                  </a:lnSpc>
                  <a:buClr>
                    <a:schemeClr val="tx2"/>
                  </a:buClr>
                  <a:tabLst>
                    <a:tab pos="1020763" algn="l"/>
                  </a:tabLst>
                </a:pPr>
                <a:r>
                  <a:rPr lang="en-GB" altLang="zh-CN" sz="1600" dirty="0">
                    <a:solidFill>
                      <a:schemeClr val="tx2"/>
                    </a:solidFill>
                  </a:rPr>
                  <a:t>Weak form</a:t>
                </a:r>
              </a:p>
              <a:p>
                <a:pPr lvl="2">
                  <a:lnSpc>
                    <a:spcPct val="100000"/>
                  </a:lnSpc>
                  <a:buClr>
                    <a:schemeClr val="tx2"/>
                  </a:buClr>
                  <a:tabLst>
                    <a:tab pos="1020763" algn="l"/>
                  </a:tabLst>
                </a:pPr>
                <a:endParaRPr lang="en-GB" altLang="zh-CN" sz="1600" dirty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CE377F3F-1862-8461-C346-856C5842362E}"/>
                </a:ext>
              </a:extLst>
            </p:cNvPr>
            <p:cNvSpPr/>
            <p:nvPr/>
          </p:nvSpPr>
          <p:spPr>
            <a:xfrm>
              <a:off x="6263452" y="4450345"/>
              <a:ext cx="1440000" cy="39600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00781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1870E3-69F2-31B1-7376-A14F6390E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5" name="Title 11">
            <a:extLst>
              <a:ext uri="{FF2B5EF4-FFF2-40B4-BE49-F238E27FC236}">
                <a16:creationId xmlns:a16="http://schemas.microsoft.com/office/drawing/2014/main" id="{1F2592FA-0370-C59D-6182-45153BB5B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799" y="120221"/>
            <a:ext cx="7038231" cy="994172"/>
          </a:xfrm>
        </p:spPr>
        <p:txBody>
          <a:bodyPr/>
          <a:lstStyle/>
          <a:p>
            <a:r>
              <a:rPr lang="en-GB" dirty="0">
                <a:solidFill>
                  <a:schemeClr val="tx2"/>
                </a:solidFill>
              </a:rPr>
              <a:t>Quan. method of cell wall behaviour</a:t>
            </a:r>
          </a:p>
        </p:txBody>
      </p:sp>
      <p:sp>
        <p:nvSpPr>
          <p:cNvPr id="6" name="Content Placeholder 12">
            <a:extLst>
              <a:ext uri="{FF2B5EF4-FFF2-40B4-BE49-F238E27FC236}">
                <a16:creationId xmlns:a16="http://schemas.microsoft.com/office/drawing/2014/main" id="{E466F534-9E8F-1192-9717-D689CA350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20" y="1414296"/>
            <a:ext cx="4493580" cy="856464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Strain energy partitioning indicator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Membrane energy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Bending energ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EE7ED1-BC89-BACF-1515-C236C2CBD9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450" y="2443551"/>
            <a:ext cx="1458000" cy="514589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689E14E7-DFB8-F0D5-8C12-E3853030CB5A}"/>
              </a:ext>
            </a:extLst>
          </p:cNvPr>
          <p:cNvGrpSpPr/>
          <p:nvPr/>
        </p:nvGrpSpPr>
        <p:grpSpPr>
          <a:xfrm>
            <a:off x="6596249" y="1902207"/>
            <a:ext cx="2069486" cy="1595803"/>
            <a:chOff x="3933825" y="2003449"/>
            <a:chExt cx="2069486" cy="1595803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6F7D2EB-1E72-177C-B7AC-C75C5C7952B8}"/>
                </a:ext>
              </a:extLst>
            </p:cNvPr>
            <p:cNvCxnSpPr/>
            <p:nvPr/>
          </p:nvCxnSpPr>
          <p:spPr>
            <a:xfrm flipV="1">
              <a:off x="4206066" y="2917508"/>
              <a:ext cx="16596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551720F-8ACA-EEE9-16A4-B9943E05CC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929993"/>
                </p:ext>
              </p:extLst>
            </p:nvPr>
          </p:nvGraphicFramePr>
          <p:xfrm>
            <a:off x="3933825" y="2576513"/>
            <a:ext cx="266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304560" progId="Equation.DSMT4">
                    <p:embed/>
                  </p:oleObj>
                </mc:Choice>
                <mc:Fallback>
                  <p:oleObj name="Equation" r:id="rId4" imgW="266400" imgH="3045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551720F-8ACA-EEE9-16A4-B9943E05CC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33825" y="2576513"/>
                          <a:ext cx="2667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12269573-7823-1F5E-6508-147CF41AC0CD}"/>
                </a:ext>
              </a:extLst>
            </p:cNvPr>
            <p:cNvGrpSpPr/>
            <p:nvPr/>
          </p:nvGrpSpPr>
          <p:grpSpPr>
            <a:xfrm>
              <a:off x="4203311" y="2003449"/>
              <a:ext cx="1800000" cy="1367435"/>
              <a:chOff x="6917129" y="2599067"/>
              <a:chExt cx="3982839" cy="1800000"/>
            </a:xfrm>
          </p:grpSpPr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374B3F08-B196-C3DD-1CE5-B2CFF53DF09A}"/>
                  </a:ext>
                </a:extLst>
              </p:cNvPr>
              <p:cNvCxnSpPr/>
              <p:nvPr/>
            </p:nvCxnSpPr>
            <p:spPr>
              <a:xfrm flipV="1">
                <a:off x="6923225" y="2599067"/>
                <a:ext cx="0" cy="1800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tailEnd type="triangle" w="med" len="lg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0210F995-BC47-BAE5-D012-DB93AB97A23C}"/>
                  </a:ext>
                </a:extLst>
              </p:cNvPr>
              <p:cNvCxnSpPr/>
              <p:nvPr/>
            </p:nvCxnSpPr>
            <p:spPr>
              <a:xfrm flipV="1">
                <a:off x="6917129" y="4393157"/>
                <a:ext cx="3982839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tailEnd type="triangle" w="med" len="lg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</p:grpSp>
        <p:sp>
          <p:nvSpPr>
            <p:cNvPr id="12" name="Tijdelijke aanduiding voor voettekst 2">
              <a:extLst>
                <a:ext uri="{FF2B5EF4-FFF2-40B4-BE49-F238E27FC236}">
                  <a16:creationId xmlns:a16="http://schemas.microsoft.com/office/drawing/2014/main" id="{78B0DD2B-44A6-44B3-9022-1E8572511C3E}"/>
                </a:ext>
              </a:extLst>
            </p:cNvPr>
            <p:cNvSpPr txBox="1">
              <a:spLocks/>
            </p:cNvSpPr>
            <p:nvPr/>
          </p:nvSpPr>
          <p:spPr>
            <a:xfrm>
              <a:off x="4596799" y="3375983"/>
              <a:ext cx="916872" cy="223269"/>
            </a:xfrm>
            <a:prstGeom prst="rect">
              <a:avLst/>
            </a:prstGeom>
          </p:spPr>
          <p:txBody>
            <a:bodyPr vert="horz" lIns="0" tIns="0" rIns="0" bIns="0" rtlCol="0" anchor="t" anchorCtr="0"/>
            <a:lstStyle>
              <a:defPPr>
                <a:defRPr lang="nl-NL"/>
              </a:defPPr>
              <a:lvl1pPr marL="0" algn="l" defTabSz="914400" rtl="0" eaLnBrk="1" latinLnBrk="0" hangingPunct="1">
                <a:defRPr sz="1200" kern="1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1" algn="ctr" defTabSz="514350" eaLnBrk="0" hangingPunct="0">
                <a:spcBef>
                  <a:spcPts val="413"/>
                </a:spcBef>
                <a:spcAft>
                  <a:spcPts val="413"/>
                </a:spcAft>
                <a:defRPr/>
              </a:pPr>
              <a:r>
                <a:rPr lang="en-US" sz="128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me</a:t>
              </a:r>
              <a:endParaRPr lang="en-US" sz="128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9155460-BA10-B74A-88DE-D9C7483902F4}"/>
                </a:ext>
              </a:extLst>
            </p:cNvPr>
            <p:cNvSpPr/>
            <p:nvPr/>
          </p:nvSpPr>
          <p:spPr>
            <a:xfrm>
              <a:off x="4210050" y="2241546"/>
              <a:ext cx="1661160" cy="1008000"/>
            </a:xfrm>
            <a:custGeom>
              <a:avLst/>
              <a:gdLst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8392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264920 w 1661160"/>
                <a:gd name="connsiteY11" fmla="*/ 476398 h 830728"/>
                <a:gd name="connsiteX12" fmla="*/ 1341120 w 1661160"/>
                <a:gd name="connsiteY12" fmla="*/ 411628 h 830728"/>
                <a:gd name="connsiteX13" fmla="*/ 1398270 w 1661160"/>
                <a:gd name="connsiteY13" fmla="*/ 156358 h 830728"/>
                <a:gd name="connsiteX14" fmla="*/ 1470660 w 1661160"/>
                <a:gd name="connsiteY14" fmla="*/ 423058 h 830728"/>
                <a:gd name="connsiteX15" fmla="*/ 1558290 w 1661160"/>
                <a:gd name="connsiteY15" fmla="*/ 495448 h 830728"/>
                <a:gd name="connsiteX16" fmla="*/ 1661160 w 1661160"/>
                <a:gd name="connsiteY16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8392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264920 w 1661160"/>
                <a:gd name="connsiteY11" fmla="*/ 476398 h 830728"/>
                <a:gd name="connsiteX12" fmla="*/ 1341120 w 1661160"/>
                <a:gd name="connsiteY12" fmla="*/ 411628 h 830728"/>
                <a:gd name="connsiteX13" fmla="*/ 1405890 w 1661160"/>
                <a:gd name="connsiteY13" fmla="*/ 9038 h 830728"/>
                <a:gd name="connsiteX14" fmla="*/ 1470660 w 1661160"/>
                <a:gd name="connsiteY14" fmla="*/ 423058 h 830728"/>
                <a:gd name="connsiteX15" fmla="*/ 1558290 w 1661160"/>
                <a:gd name="connsiteY15" fmla="*/ 495448 h 830728"/>
                <a:gd name="connsiteX16" fmla="*/ 1661160 w 1661160"/>
                <a:gd name="connsiteY16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8392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264920 w 1661160"/>
                <a:gd name="connsiteY11" fmla="*/ 476398 h 830728"/>
                <a:gd name="connsiteX12" fmla="*/ 1341120 w 1661160"/>
                <a:gd name="connsiteY12" fmla="*/ 411628 h 830728"/>
                <a:gd name="connsiteX13" fmla="*/ 1405890 w 1661160"/>
                <a:gd name="connsiteY13" fmla="*/ 9038 h 830728"/>
                <a:gd name="connsiteX14" fmla="*/ 1470660 w 1661160"/>
                <a:gd name="connsiteY14" fmla="*/ 423058 h 830728"/>
                <a:gd name="connsiteX15" fmla="*/ 1661160 w 1661160"/>
                <a:gd name="connsiteY15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8392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264920 w 1661160"/>
                <a:gd name="connsiteY11" fmla="*/ 476398 h 830728"/>
                <a:gd name="connsiteX12" fmla="*/ 1341120 w 1661160"/>
                <a:gd name="connsiteY12" fmla="*/ 411628 h 830728"/>
                <a:gd name="connsiteX13" fmla="*/ 1405890 w 1661160"/>
                <a:gd name="connsiteY13" fmla="*/ 9038 h 830728"/>
                <a:gd name="connsiteX14" fmla="*/ 1470660 w 1661160"/>
                <a:gd name="connsiteY14" fmla="*/ 423058 h 830728"/>
                <a:gd name="connsiteX15" fmla="*/ 1661160 w 1661160"/>
                <a:gd name="connsiteY15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8392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264920 w 1661160"/>
                <a:gd name="connsiteY11" fmla="*/ 476398 h 830728"/>
                <a:gd name="connsiteX12" fmla="*/ 1341120 w 1661160"/>
                <a:gd name="connsiteY12" fmla="*/ 411628 h 830728"/>
                <a:gd name="connsiteX13" fmla="*/ 1405890 w 1661160"/>
                <a:gd name="connsiteY13" fmla="*/ 9038 h 830728"/>
                <a:gd name="connsiteX14" fmla="*/ 1470660 w 1661160"/>
                <a:gd name="connsiteY14" fmla="*/ 423058 h 830728"/>
                <a:gd name="connsiteX15" fmla="*/ 1661160 w 1661160"/>
                <a:gd name="connsiteY15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8392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341120 w 1661160"/>
                <a:gd name="connsiteY11" fmla="*/ 411628 h 830728"/>
                <a:gd name="connsiteX12" fmla="*/ 1405890 w 1661160"/>
                <a:gd name="connsiteY12" fmla="*/ 9038 h 830728"/>
                <a:gd name="connsiteX13" fmla="*/ 1470660 w 1661160"/>
                <a:gd name="connsiteY13" fmla="*/ 423058 h 830728"/>
                <a:gd name="connsiteX14" fmla="*/ 1661160 w 1661160"/>
                <a:gd name="connsiteY14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8392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341120 w 1661160"/>
                <a:gd name="connsiteY11" fmla="*/ 411628 h 830728"/>
                <a:gd name="connsiteX12" fmla="*/ 1405890 w 1661160"/>
                <a:gd name="connsiteY12" fmla="*/ 9038 h 830728"/>
                <a:gd name="connsiteX13" fmla="*/ 1470660 w 1661160"/>
                <a:gd name="connsiteY13" fmla="*/ 423058 h 830728"/>
                <a:gd name="connsiteX14" fmla="*/ 1661160 w 1661160"/>
                <a:gd name="connsiteY14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8392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341120 w 1661160"/>
                <a:gd name="connsiteY11" fmla="*/ 411628 h 830728"/>
                <a:gd name="connsiteX12" fmla="*/ 1405890 w 1661160"/>
                <a:gd name="connsiteY12" fmla="*/ 9038 h 830728"/>
                <a:gd name="connsiteX13" fmla="*/ 1470660 w 1661160"/>
                <a:gd name="connsiteY13" fmla="*/ 423058 h 830728"/>
                <a:gd name="connsiteX14" fmla="*/ 1661160 w 1661160"/>
                <a:gd name="connsiteY14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8392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313180 w 1661160"/>
                <a:gd name="connsiteY11" fmla="*/ 404008 h 830728"/>
                <a:gd name="connsiteX12" fmla="*/ 1405890 w 1661160"/>
                <a:gd name="connsiteY12" fmla="*/ 9038 h 830728"/>
                <a:gd name="connsiteX13" fmla="*/ 1470660 w 1661160"/>
                <a:gd name="connsiteY13" fmla="*/ 423058 h 830728"/>
                <a:gd name="connsiteX14" fmla="*/ 1661160 w 1661160"/>
                <a:gd name="connsiteY14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8392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313180 w 1661160"/>
                <a:gd name="connsiteY11" fmla="*/ 404008 h 830728"/>
                <a:gd name="connsiteX12" fmla="*/ 1405890 w 1661160"/>
                <a:gd name="connsiteY12" fmla="*/ 9038 h 830728"/>
                <a:gd name="connsiteX13" fmla="*/ 1490980 w 1661160"/>
                <a:gd name="connsiteY13" fmla="*/ 410358 h 830728"/>
                <a:gd name="connsiteX14" fmla="*/ 1661160 w 1661160"/>
                <a:gd name="connsiteY14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8392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313180 w 1661160"/>
                <a:gd name="connsiteY11" fmla="*/ 404008 h 830728"/>
                <a:gd name="connsiteX12" fmla="*/ 1405890 w 1661160"/>
                <a:gd name="connsiteY12" fmla="*/ 9038 h 830728"/>
                <a:gd name="connsiteX13" fmla="*/ 1490980 w 1661160"/>
                <a:gd name="connsiteY13" fmla="*/ 410358 h 830728"/>
                <a:gd name="connsiteX14" fmla="*/ 1661160 w 1661160"/>
                <a:gd name="connsiteY14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6360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313180 w 1661160"/>
                <a:gd name="connsiteY11" fmla="*/ 404008 h 830728"/>
                <a:gd name="connsiteX12" fmla="*/ 1405890 w 1661160"/>
                <a:gd name="connsiteY12" fmla="*/ 9038 h 830728"/>
                <a:gd name="connsiteX13" fmla="*/ 1490980 w 1661160"/>
                <a:gd name="connsiteY13" fmla="*/ 410358 h 830728"/>
                <a:gd name="connsiteX14" fmla="*/ 1661160 w 1661160"/>
                <a:gd name="connsiteY14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43890 w 1661160"/>
                <a:gd name="connsiteY6" fmla="*/ 552598 h 830728"/>
                <a:gd name="connsiteX7" fmla="*/ 777240 w 1661160"/>
                <a:gd name="connsiteY7" fmla="*/ 602128 h 830728"/>
                <a:gd name="connsiteX8" fmla="*/ 86360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313180 w 1661160"/>
                <a:gd name="connsiteY11" fmla="*/ 404008 h 830728"/>
                <a:gd name="connsiteX12" fmla="*/ 1405890 w 1661160"/>
                <a:gd name="connsiteY12" fmla="*/ 9038 h 830728"/>
                <a:gd name="connsiteX13" fmla="*/ 1490980 w 1661160"/>
                <a:gd name="connsiteY13" fmla="*/ 410358 h 830728"/>
                <a:gd name="connsiteX14" fmla="*/ 1661160 w 1661160"/>
                <a:gd name="connsiteY14" fmla="*/ 506878 h 830728"/>
                <a:gd name="connsiteX0" fmla="*/ 0 w 1661160"/>
                <a:gd name="connsiteY0" fmla="*/ 506878 h 830728"/>
                <a:gd name="connsiteX1" fmla="*/ 140970 w 1661160"/>
                <a:gd name="connsiteY1" fmla="*/ 449728 h 830728"/>
                <a:gd name="connsiteX2" fmla="*/ 236220 w 1661160"/>
                <a:gd name="connsiteY2" fmla="*/ 354478 h 830728"/>
                <a:gd name="connsiteX3" fmla="*/ 300990 w 1661160"/>
                <a:gd name="connsiteY3" fmla="*/ 148 h 830728"/>
                <a:gd name="connsiteX4" fmla="*/ 377190 w 1661160"/>
                <a:gd name="connsiteY4" fmla="*/ 400198 h 830728"/>
                <a:gd name="connsiteX5" fmla="*/ 445770 w 1661160"/>
                <a:gd name="connsiteY5" fmla="*/ 503068 h 830728"/>
                <a:gd name="connsiteX6" fmla="*/ 623570 w 1661160"/>
                <a:gd name="connsiteY6" fmla="*/ 550058 h 830728"/>
                <a:gd name="connsiteX7" fmla="*/ 777240 w 1661160"/>
                <a:gd name="connsiteY7" fmla="*/ 602128 h 830728"/>
                <a:gd name="connsiteX8" fmla="*/ 863600 w 1661160"/>
                <a:gd name="connsiteY8" fmla="*/ 830728 h 830728"/>
                <a:gd name="connsiteX9" fmla="*/ 948690 w 1661160"/>
                <a:gd name="connsiteY9" fmla="*/ 602128 h 830728"/>
                <a:gd name="connsiteX10" fmla="*/ 1089660 w 1661160"/>
                <a:gd name="connsiteY10" fmla="*/ 514498 h 830728"/>
                <a:gd name="connsiteX11" fmla="*/ 1313180 w 1661160"/>
                <a:gd name="connsiteY11" fmla="*/ 404008 h 830728"/>
                <a:gd name="connsiteX12" fmla="*/ 1405890 w 1661160"/>
                <a:gd name="connsiteY12" fmla="*/ 9038 h 830728"/>
                <a:gd name="connsiteX13" fmla="*/ 1490980 w 1661160"/>
                <a:gd name="connsiteY13" fmla="*/ 410358 h 830728"/>
                <a:gd name="connsiteX14" fmla="*/ 1661160 w 1661160"/>
                <a:gd name="connsiteY14" fmla="*/ 506878 h 830728"/>
                <a:gd name="connsiteX0" fmla="*/ 0 w 1661160"/>
                <a:gd name="connsiteY0" fmla="*/ 506878 h 830740"/>
                <a:gd name="connsiteX1" fmla="*/ 140970 w 1661160"/>
                <a:gd name="connsiteY1" fmla="*/ 449728 h 830740"/>
                <a:gd name="connsiteX2" fmla="*/ 236220 w 1661160"/>
                <a:gd name="connsiteY2" fmla="*/ 354478 h 830740"/>
                <a:gd name="connsiteX3" fmla="*/ 300990 w 1661160"/>
                <a:gd name="connsiteY3" fmla="*/ 148 h 830740"/>
                <a:gd name="connsiteX4" fmla="*/ 377190 w 1661160"/>
                <a:gd name="connsiteY4" fmla="*/ 400198 h 830740"/>
                <a:gd name="connsiteX5" fmla="*/ 445770 w 1661160"/>
                <a:gd name="connsiteY5" fmla="*/ 503068 h 830740"/>
                <a:gd name="connsiteX6" fmla="*/ 623570 w 1661160"/>
                <a:gd name="connsiteY6" fmla="*/ 550058 h 830740"/>
                <a:gd name="connsiteX7" fmla="*/ 772160 w 1661160"/>
                <a:gd name="connsiteY7" fmla="*/ 612288 h 830740"/>
                <a:gd name="connsiteX8" fmla="*/ 863600 w 1661160"/>
                <a:gd name="connsiteY8" fmla="*/ 830728 h 830740"/>
                <a:gd name="connsiteX9" fmla="*/ 948690 w 1661160"/>
                <a:gd name="connsiteY9" fmla="*/ 602128 h 830740"/>
                <a:gd name="connsiteX10" fmla="*/ 1089660 w 1661160"/>
                <a:gd name="connsiteY10" fmla="*/ 514498 h 830740"/>
                <a:gd name="connsiteX11" fmla="*/ 1313180 w 1661160"/>
                <a:gd name="connsiteY11" fmla="*/ 404008 h 830740"/>
                <a:gd name="connsiteX12" fmla="*/ 1405890 w 1661160"/>
                <a:gd name="connsiteY12" fmla="*/ 9038 h 830740"/>
                <a:gd name="connsiteX13" fmla="*/ 1490980 w 1661160"/>
                <a:gd name="connsiteY13" fmla="*/ 410358 h 830740"/>
                <a:gd name="connsiteX14" fmla="*/ 1661160 w 1661160"/>
                <a:gd name="connsiteY14" fmla="*/ 506878 h 830740"/>
                <a:gd name="connsiteX0" fmla="*/ 0 w 1661160"/>
                <a:gd name="connsiteY0" fmla="*/ 497843 h 821705"/>
                <a:gd name="connsiteX1" fmla="*/ 140970 w 1661160"/>
                <a:gd name="connsiteY1" fmla="*/ 440693 h 821705"/>
                <a:gd name="connsiteX2" fmla="*/ 236220 w 1661160"/>
                <a:gd name="connsiteY2" fmla="*/ 345443 h 821705"/>
                <a:gd name="connsiteX3" fmla="*/ 313690 w 1661160"/>
                <a:gd name="connsiteY3" fmla="*/ 67313 h 821705"/>
                <a:gd name="connsiteX4" fmla="*/ 377190 w 1661160"/>
                <a:gd name="connsiteY4" fmla="*/ 391163 h 821705"/>
                <a:gd name="connsiteX5" fmla="*/ 445770 w 1661160"/>
                <a:gd name="connsiteY5" fmla="*/ 494033 h 821705"/>
                <a:gd name="connsiteX6" fmla="*/ 623570 w 1661160"/>
                <a:gd name="connsiteY6" fmla="*/ 541023 h 821705"/>
                <a:gd name="connsiteX7" fmla="*/ 772160 w 1661160"/>
                <a:gd name="connsiteY7" fmla="*/ 603253 h 821705"/>
                <a:gd name="connsiteX8" fmla="*/ 863600 w 1661160"/>
                <a:gd name="connsiteY8" fmla="*/ 821693 h 821705"/>
                <a:gd name="connsiteX9" fmla="*/ 948690 w 1661160"/>
                <a:gd name="connsiteY9" fmla="*/ 593093 h 821705"/>
                <a:gd name="connsiteX10" fmla="*/ 1089660 w 1661160"/>
                <a:gd name="connsiteY10" fmla="*/ 505463 h 821705"/>
                <a:gd name="connsiteX11" fmla="*/ 1313180 w 1661160"/>
                <a:gd name="connsiteY11" fmla="*/ 394973 h 821705"/>
                <a:gd name="connsiteX12" fmla="*/ 1405890 w 1661160"/>
                <a:gd name="connsiteY12" fmla="*/ 3 h 821705"/>
                <a:gd name="connsiteX13" fmla="*/ 1490980 w 1661160"/>
                <a:gd name="connsiteY13" fmla="*/ 401323 h 821705"/>
                <a:gd name="connsiteX14" fmla="*/ 1661160 w 1661160"/>
                <a:gd name="connsiteY14" fmla="*/ 497843 h 821705"/>
                <a:gd name="connsiteX0" fmla="*/ 0 w 1661160"/>
                <a:gd name="connsiteY0" fmla="*/ 497843 h 821705"/>
                <a:gd name="connsiteX1" fmla="*/ 140970 w 1661160"/>
                <a:gd name="connsiteY1" fmla="*/ 440693 h 821705"/>
                <a:gd name="connsiteX2" fmla="*/ 236220 w 1661160"/>
                <a:gd name="connsiteY2" fmla="*/ 345443 h 821705"/>
                <a:gd name="connsiteX3" fmla="*/ 313690 w 1661160"/>
                <a:gd name="connsiteY3" fmla="*/ 67313 h 821705"/>
                <a:gd name="connsiteX4" fmla="*/ 377190 w 1661160"/>
                <a:gd name="connsiteY4" fmla="*/ 391163 h 821705"/>
                <a:gd name="connsiteX5" fmla="*/ 445770 w 1661160"/>
                <a:gd name="connsiteY5" fmla="*/ 494033 h 821705"/>
                <a:gd name="connsiteX6" fmla="*/ 623570 w 1661160"/>
                <a:gd name="connsiteY6" fmla="*/ 541023 h 821705"/>
                <a:gd name="connsiteX7" fmla="*/ 772160 w 1661160"/>
                <a:gd name="connsiteY7" fmla="*/ 603253 h 821705"/>
                <a:gd name="connsiteX8" fmla="*/ 863600 w 1661160"/>
                <a:gd name="connsiteY8" fmla="*/ 821693 h 821705"/>
                <a:gd name="connsiteX9" fmla="*/ 948690 w 1661160"/>
                <a:gd name="connsiteY9" fmla="*/ 593093 h 821705"/>
                <a:gd name="connsiteX10" fmla="*/ 1089660 w 1661160"/>
                <a:gd name="connsiteY10" fmla="*/ 505463 h 821705"/>
                <a:gd name="connsiteX11" fmla="*/ 1313180 w 1661160"/>
                <a:gd name="connsiteY11" fmla="*/ 394973 h 821705"/>
                <a:gd name="connsiteX12" fmla="*/ 1405890 w 1661160"/>
                <a:gd name="connsiteY12" fmla="*/ 3 h 821705"/>
                <a:gd name="connsiteX13" fmla="*/ 1490980 w 1661160"/>
                <a:gd name="connsiteY13" fmla="*/ 401323 h 821705"/>
                <a:gd name="connsiteX14" fmla="*/ 1661160 w 1661160"/>
                <a:gd name="connsiteY14" fmla="*/ 497843 h 821705"/>
                <a:gd name="connsiteX0" fmla="*/ 0 w 1661160"/>
                <a:gd name="connsiteY0" fmla="*/ 497843 h 821705"/>
                <a:gd name="connsiteX1" fmla="*/ 140970 w 1661160"/>
                <a:gd name="connsiteY1" fmla="*/ 440693 h 821705"/>
                <a:gd name="connsiteX2" fmla="*/ 248920 w 1661160"/>
                <a:gd name="connsiteY2" fmla="*/ 355603 h 821705"/>
                <a:gd name="connsiteX3" fmla="*/ 313690 w 1661160"/>
                <a:gd name="connsiteY3" fmla="*/ 67313 h 821705"/>
                <a:gd name="connsiteX4" fmla="*/ 377190 w 1661160"/>
                <a:gd name="connsiteY4" fmla="*/ 391163 h 821705"/>
                <a:gd name="connsiteX5" fmla="*/ 445770 w 1661160"/>
                <a:gd name="connsiteY5" fmla="*/ 494033 h 821705"/>
                <a:gd name="connsiteX6" fmla="*/ 623570 w 1661160"/>
                <a:gd name="connsiteY6" fmla="*/ 541023 h 821705"/>
                <a:gd name="connsiteX7" fmla="*/ 772160 w 1661160"/>
                <a:gd name="connsiteY7" fmla="*/ 603253 h 821705"/>
                <a:gd name="connsiteX8" fmla="*/ 863600 w 1661160"/>
                <a:gd name="connsiteY8" fmla="*/ 821693 h 821705"/>
                <a:gd name="connsiteX9" fmla="*/ 948690 w 1661160"/>
                <a:gd name="connsiteY9" fmla="*/ 593093 h 821705"/>
                <a:gd name="connsiteX10" fmla="*/ 1089660 w 1661160"/>
                <a:gd name="connsiteY10" fmla="*/ 505463 h 821705"/>
                <a:gd name="connsiteX11" fmla="*/ 1313180 w 1661160"/>
                <a:gd name="connsiteY11" fmla="*/ 394973 h 821705"/>
                <a:gd name="connsiteX12" fmla="*/ 1405890 w 1661160"/>
                <a:gd name="connsiteY12" fmla="*/ 3 h 821705"/>
                <a:gd name="connsiteX13" fmla="*/ 1490980 w 1661160"/>
                <a:gd name="connsiteY13" fmla="*/ 401323 h 821705"/>
                <a:gd name="connsiteX14" fmla="*/ 1661160 w 1661160"/>
                <a:gd name="connsiteY14" fmla="*/ 497843 h 821705"/>
                <a:gd name="connsiteX0" fmla="*/ 0 w 1661160"/>
                <a:gd name="connsiteY0" fmla="*/ 497843 h 821705"/>
                <a:gd name="connsiteX1" fmla="*/ 140970 w 1661160"/>
                <a:gd name="connsiteY1" fmla="*/ 440693 h 821705"/>
                <a:gd name="connsiteX2" fmla="*/ 248920 w 1661160"/>
                <a:gd name="connsiteY2" fmla="*/ 355603 h 821705"/>
                <a:gd name="connsiteX3" fmla="*/ 313690 w 1661160"/>
                <a:gd name="connsiteY3" fmla="*/ 67313 h 821705"/>
                <a:gd name="connsiteX4" fmla="*/ 377190 w 1661160"/>
                <a:gd name="connsiteY4" fmla="*/ 391163 h 821705"/>
                <a:gd name="connsiteX5" fmla="*/ 445770 w 1661160"/>
                <a:gd name="connsiteY5" fmla="*/ 494033 h 821705"/>
                <a:gd name="connsiteX6" fmla="*/ 623570 w 1661160"/>
                <a:gd name="connsiteY6" fmla="*/ 541023 h 821705"/>
                <a:gd name="connsiteX7" fmla="*/ 772160 w 1661160"/>
                <a:gd name="connsiteY7" fmla="*/ 603253 h 821705"/>
                <a:gd name="connsiteX8" fmla="*/ 863600 w 1661160"/>
                <a:gd name="connsiteY8" fmla="*/ 821693 h 821705"/>
                <a:gd name="connsiteX9" fmla="*/ 948690 w 1661160"/>
                <a:gd name="connsiteY9" fmla="*/ 593093 h 821705"/>
                <a:gd name="connsiteX10" fmla="*/ 1089660 w 1661160"/>
                <a:gd name="connsiteY10" fmla="*/ 505463 h 821705"/>
                <a:gd name="connsiteX11" fmla="*/ 1313180 w 1661160"/>
                <a:gd name="connsiteY11" fmla="*/ 394973 h 821705"/>
                <a:gd name="connsiteX12" fmla="*/ 1405890 w 1661160"/>
                <a:gd name="connsiteY12" fmla="*/ 3 h 821705"/>
                <a:gd name="connsiteX13" fmla="*/ 1490980 w 1661160"/>
                <a:gd name="connsiteY13" fmla="*/ 401323 h 821705"/>
                <a:gd name="connsiteX14" fmla="*/ 1661160 w 1661160"/>
                <a:gd name="connsiteY14" fmla="*/ 497843 h 821705"/>
                <a:gd name="connsiteX0" fmla="*/ 0 w 1661160"/>
                <a:gd name="connsiteY0" fmla="*/ 497843 h 821705"/>
                <a:gd name="connsiteX1" fmla="*/ 153670 w 1661160"/>
                <a:gd name="connsiteY1" fmla="*/ 453393 h 821705"/>
                <a:gd name="connsiteX2" fmla="*/ 248920 w 1661160"/>
                <a:gd name="connsiteY2" fmla="*/ 355603 h 821705"/>
                <a:gd name="connsiteX3" fmla="*/ 313690 w 1661160"/>
                <a:gd name="connsiteY3" fmla="*/ 67313 h 821705"/>
                <a:gd name="connsiteX4" fmla="*/ 377190 w 1661160"/>
                <a:gd name="connsiteY4" fmla="*/ 391163 h 821705"/>
                <a:gd name="connsiteX5" fmla="*/ 445770 w 1661160"/>
                <a:gd name="connsiteY5" fmla="*/ 494033 h 821705"/>
                <a:gd name="connsiteX6" fmla="*/ 623570 w 1661160"/>
                <a:gd name="connsiteY6" fmla="*/ 541023 h 821705"/>
                <a:gd name="connsiteX7" fmla="*/ 772160 w 1661160"/>
                <a:gd name="connsiteY7" fmla="*/ 603253 h 821705"/>
                <a:gd name="connsiteX8" fmla="*/ 863600 w 1661160"/>
                <a:gd name="connsiteY8" fmla="*/ 821693 h 821705"/>
                <a:gd name="connsiteX9" fmla="*/ 948690 w 1661160"/>
                <a:gd name="connsiteY9" fmla="*/ 593093 h 821705"/>
                <a:gd name="connsiteX10" fmla="*/ 1089660 w 1661160"/>
                <a:gd name="connsiteY10" fmla="*/ 505463 h 821705"/>
                <a:gd name="connsiteX11" fmla="*/ 1313180 w 1661160"/>
                <a:gd name="connsiteY11" fmla="*/ 394973 h 821705"/>
                <a:gd name="connsiteX12" fmla="*/ 1405890 w 1661160"/>
                <a:gd name="connsiteY12" fmla="*/ 3 h 821705"/>
                <a:gd name="connsiteX13" fmla="*/ 1490980 w 1661160"/>
                <a:gd name="connsiteY13" fmla="*/ 401323 h 821705"/>
                <a:gd name="connsiteX14" fmla="*/ 1661160 w 1661160"/>
                <a:gd name="connsiteY14" fmla="*/ 497843 h 821705"/>
                <a:gd name="connsiteX0" fmla="*/ 0 w 1661160"/>
                <a:gd name="connsiteY0" fmla="*/ 497843 h 821705"/>
                <a:gd name="connsiteX1" fmla="*/ 153670 w 1661160"/>
                <a:gd name="connsiteY1" fmla="*/ 453393 h 821705"/>
                <a:gd name="connsiteX2" fmla="*/ 248920 w 1661160"/>
                <a:gd name="connsiteY2" fmla="*/ 355603 h 821705"/>
                <a:gd name="connsiteX3" fmla="*/ 313690 w 1661160"/>
                <a:gd name="connsiteY3" fmla="*/ 67313 h 821705"/>
                <a:gd name="connsiteX4" fmla="*/ 377190 w 1661160"/>
                <a:gd name="connsiteY4" fmla="*/ 391163 h 821705"/>
                <a:gd name="connsiteX5" fmla="*/ 445770 w 1661160"/>
                <a:gd name="connsiteY5" fmla="*/ 494033 h 821705"/>
                <a:gd name="connsiteX6" fmla="*/ 623570 w 1661160"/>
                <a:gd name="connsiteY6" fmla="*/ 541023 h 821705"/>
                <a:gd name="connsiteX7" fmla="*/ 772160 w 1661160"/>
                <a:gd name="connsiteY7" fmla="*/ 603253 h 821705"/>
                <a:gd name="connsiteX8" fmla="*/ 863600 w 1661160"/>
                <a:gd name="connsiteY8" fmla="*/ 821693 h 821705"/>
                <a:gd name="connsiteX9" fmla="*/ 948690 w 1661160"/>
                <a:gd name="connsiteY9" fmla="*/ 593093 h 821705"/>
                <a:gd name="connsiteX10" fmla="*/ 1089660 w 1661160"/>
                <a:gd name="connsiteY10" fmla="*/ 505463 h 821705"/>
                <a:gd name="connsiteX11" fmla="*/ 1313180 w 1661160"/>
                <a:gd name="connsiteY11" fmla="*/ 394973 h 821705"/>
                <a:gd name="connsiteX12" fmla="*/ 1405890 w 1661160"/>
                <a:gd name="connsiteY12" fmla="*/ 3 h 821705"/>
                <a:gd name="connsiteX13" fmla="*/ 1490980 w 1661160"/>
                <a:gd name="connsiteY13" fmla="*/ 401323 h 821705"/>
                <a:gd name="connsiteX14" fmla="*/ 1661160 w 1661160"/>
                <a:gd name="connsiteY14" fmla="*/ 497843 h 821705"/>
                <a:gd name="connsiteX0" fmla="*/ 0 w 1661160"/>
                <a:gd name="connsiteY0" fmla="*/ 497843 h 821705"/>
                <a:gd name="connsiteX1" fmla="*/ 153670 w 1661160"/>
                <a:gd name="connsiteY1" fmla="*/ 453393 h 821705"/>
                <a:gd name="connsiteX2" fmla="*/ 248920 w 1661160"/>
                <a:gd name="connsiteY2" fmla="*/ 355603 h 821705"/>
                <a:gd name="connsiteX3" fmla="*/ 313690 w 1661160"/>
                <a:gd name="connsiteY3" fmla="*/ 67313 h 821705"/>
                <a:gd name="connsiteX4" fmla="*/ 377190 w 1661160"/>
                <a:gd name="connsiteY4" fmla="*/ 391163 h 821705"/>
                <a:gd name="connsiteX5" fmla="*/ 445770 w 1661160"/>
                <a:gd name="connsiteY5" fmla="*/ 494033 h 821705"/>
                <a:gd name="connsiteX6" fmla="*/ 623570 w 1661160"/>
                <a:gd name="connsiteY6" fmla="*/ 541023 h 821705"/>
                <a:gd name="connsiteX7" fmla="*/ 772160 w 1661160"/>
                <a:gd name="connsiteY7" fmla="*/ 603253 h 821705"/>
                <a:gd name="connsiteX8" fmla="*/ 863600 w 1661160"/>
                <a:gd name="connsiteY8" fmla="*/ 821693 h 821705"/>
                <a:gd name="connsiteX9" fmla="*/ 948690 w 1661160"/>
                <a:gd name="connsiteY9" fmla="*/ 593093 h 821705"/>
                <a:gd name="connsiteX10" fmla="*/ 1089660 w 1661160"/>
                <a:gd name="connsiteY10" fmla="*/ 505463 h 821705"/>
                <a:gd name="connsiteX11" fmla="*/ 1313180 w 1661160"/>
                <a:gd name="connsiteY11" fmla="*/ 394973 h 821705"/>
                <a:gd name="connsiteX12" fmla="*/ 1405890 w 1661160"/>
                <a:gd name="connsiteY12" fmla="*/ 3 h 821705"/>
                <a:gd name="connsiteX13" fmla="*/ 1490980 w 1661160"/>
                <a:gd name="connsiteY13" fmla="*/ 401323 h 821705"/>
                <a:gd name="connsiteX14" fmla="*/ 1661160 w 1661160"/>
                <a:gd name="connsiteY14" fmla="*/ 497843 h 821705"/>
                <a:gd name="connsiteX0" fmla="*/ 0 w 1661160"/>
                <a:gd name="connsiteY0" fmla="*/ 497843 h 821705"/>
                <a:gd name="connsiteX1" fmla="*/ 248920 w 1661160"/>
                <a:gd name="connsiteY1" fmla="*/ 355603 h 821705"/>
                <a:gd name="connsiteX2" fmla="*/ 313690 w 1661160"/>
                <a:gd name="connsiteY2" fmla="*/ 67313 h 821705"/>
                <a:gd name="connsiteX3" fmla="*/ 377190 w 1661160"/>
                <a:gd name="connsiteY3" fmla="*/ 391163 h 821705"/>
                <a:gd name="connsiteX4" fmla="*/ 445770 w 1661160"/>
                <a:gd name="connsiteY4" fmla="*/ 494033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48920 w 1661160"/>
                <a:gd name="connsiteY1" fmla="*/ 355603 h 821705"/>
                <a:gd name="connsiteX2" fmla="*/ 313690 w 1661160"/>
                <a:gd name="connsiteY2" fmla="*/ 67313 h 821705"/>
                <a:gd name="connsiteX3" fmla="*/ 377190 w 1661160"/>
                <a:gd name="connsiteY3" fmla="*/ 391163 h 821705"/>
                <a:gd name="connsiteX4" fmla="*/ 445770 w 1661160"/>
                <a:gd name="connsiteY4" fmla="*/ 494033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36220 w 1661160"/>
                <a:gd name="connsiteY1" fmla="*/ 355603 h 821705"/>
                <a:gd name="connsiteX2" fmla="*/ 313690 w 1661160"/>
                <a:gd name="connsiteY2" fmla="*/ 67313 h 821705"/>
                <a:gd name="connsiteX3" fmla="*/ 377190 w 1661160"/>
                <a:gd name="connsiteY3" fmla="*/ 391163 h 821705"/>
                <a:gd name="connsiteX4" fmla="*/ 445770 w 1661160"/>
                <a:gd name="connsiteY4" fmla="*/ 494033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36220 w 1661160"/>
                <a:gd name="connsiteY1" fmla="*/ 355603 h 821705"/>
                <a:gd name="connsiteX2" fmla="*/ 313690 w 1661160"/>
                <a:gd name="connsiteY2" fmla="*/ 67313 h 821705"/>
                <a:gd name="connsiteX3" fmla="*/ 377190 w 1661160"/>
                <a:gd name="connsiteY3" fmla="*/ 391163 h 821705"/>
                <a:gd name="connsiteX4" fmla="*/ 445770 w 1661160"/>
                <a:gd name="connsiteY4" fmla="*/ 494033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36220 w 1661160"/>
                <a:gd name="connsiteY1" fmla="*/ 355603 h 821705"/>
                <a:gd name="connsiteX2" fmla="*/ 313690 w 1661160"/>
                <a:gd name="connsiteY2" fmla="*/ 67313 h 821705"/>
                <a:gd name="connsiteX3" fmla="*/ 384810 w 1661160"/>
                <a:gd name="connsiteY3" fmla="*/ 388623 h 821705"/>
                <a:gd name="connsiteX4" fmla="*/ 445770 w 1661160"/>
                <a:gd name="connsiteY4" fmla="*/ 494033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36220 w 1661160"/>
                <a:gd name="connsiteY1" fmla="*/ 355603 h 821705"/>
                <a:gd name="connsiteX2" fmla="*/ 313690 w 1661160"/>
                <a:gd name="connsiteY2" fmla="*/ 67313 h 821705"/>
                <a:gd name="connsiteX3" fmla="*/ 384810 w 1661160"/>
                <a:gd name="connsiteY3" fmla="*/ 388623 h 821705"/>
                <a:gd name="connsiteX4" fmla="*/ 455930 w 1661160"/>
                <a:gd name="connsiteY4" fmla="*/ 478793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36220 w 1661160"/>
                <a:gd name="connsiteY1" fmla="*/ 355603 h 821705"/>
                <a:gd name="connsiteX2" fmla="*/ 313690 w 1661160"/>
                <a:gd name="connsiteY2" fmla="*/ 67313 h 821705"/>
                <a:gd name="connsiteX3" fmla="*/ 384810 w 1661160"/>
                <a:gd name="connsiteY3" fmla="*/ 388623 h 821705"/>
                <a:gd name="connsiteX4" fmla="*/ 455930 w 1661160"/>
                <a:gd name="connsiteY4" fmla="*/ 478793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36220 w 1661160"/>
                <a:gd name="connsiteY1" fmla="*/ 355603 h 821705"/>
                <a:gd name="connsiteX2" fmla="*/ 313690 w 1661160"/>
                <a:gd name="connsiteY2" fmla="*/ 67313 h 821705"/>
                <a:gd name="connsiteX3" fmla="*/ 384810 w 1661160"/>
                <a:gd name="connsiteY3" fmla="*/ 388623 h 821705"/>
                <a:gd name="connsiteX4" fmla="*/ 463550 w 1661160"/>
                <a:gd name="connsiteY4" fmla="*/ 486413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36220 w 1661160"/>
                <a:gd name="connsiteY1" fmla="*/ 355603 h 821705"/>
                <a:gd name="connsiteX2" fmla="*/ 313690 w 1661160"/>
                <a:gd name="connsiteY2" fmla="*/ 67313 h 821705"/>
                <a:gd name="connsiteX3" fmla="*/ 392430 w 1661160"/>
                <a:gd name="connsiteY3" fmla="*/ 378270 h 821705"/>
                <a:gd name="connsiteX4" fmla="*/ 463550 w 1661160"/>
                <a:gd name="connsiteY4" fmla="*/ 486413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36220 w 1661160"/>
                <a:gd name="connsiteY1" fmla="*/ 355603 h 821705"/>
                <a:gd name="connsiteX2" fmla="*/ 313690 w 1661160"/>
                <a:gd name="connsiteY2" fmla="*/ 67313 h 821705"/>
                <a:gd name="connsiteX3" fmla="*/ 392430 w 1661160"/>
                <a:gd name="connsiteY3" fmla="*/ 378270 h 821705"/>
                <a:gd name="connsiteX4" fmla="*/ 471170 w 1661160"/>
                <a:gd name="connsiteY4" fmla="*/ 480201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36220 w 1661160"/>
                <a:gd name="connsiteY1" fmla="*/ 355603 h 821705"/>
                <a:gd name="connsiteX2" fmla="*/ 313690 w 1661160"/>
                <a:gd name="connsiteY2" fmla="*/ 67313 h 821705"/>
                <a:gd name="connsiteX3" fmla="*/ 392430 w 1661160"/>
                <a:gd name="connsiteY3" fmla="*/ 378270 h 821705"/>
                <a:gd name="connsiteX4" fmla="*/ 471170 w 1661160"/>
                <a:gd name="connsiteY4" fmla="*/ 480201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36220 w 1661160"/>
                <a:gd name="connsiteY1" fmla="*/ 355603 h 821705"/>
                <a:gd name="connsiteX2" fmla="*/ 313690 w 1661160"/>
                <a:gd name="connsiteY2" fmla="*/ 67313 h 821705"/>
                <a:gd name="connsiteX3" fmla="*/ 392430 w 1661160"/>
                <a:gd name="connsiteY3" fmla="*/ 378270 h 821705"/>
                <a:gd name="connsiteX4" fmla="*/ 471170 w 1661160"/>
                <a:gd name="connsiteY4" fmla="*/ 480201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17170 w 1661160"/>
                <a:gd name="connsiteY1" fmla="*/ 358708 h 821705"/>
                <a:gd name="connsiteX2" fmla="*/ 313690 w 1661160"/>
                <a:gd name="connsiteY2" fmla="*/ 67313 h 821705"/>
                <a:gd name="connsiteX3" fmla="*/ 392430 w 1661160"/>
                <a:gd name="connsiteY3" fmla="*/ 378270 h 821705"/>
                <a:gd name="connsiteX4" fmla="*/ 471170 w 1661160"/>
                <a:gd name="connsiteY4" fmla="*/ 480201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  <a:gd name="connsiteX0" fmla="*/ 0 w 1661160"/>
                <a:gd name="connsiteY0" fmla="*/ 497843 h 821705"/>
                <a:gd name="connsiteX1" fmla="*/ 220980 w 1661160"/>
                <a:gd name="connsiteY1" fmla="*/ 374237 h 821705"/>
                <a:gd name="connsiteX2" fmla="*/ 313690 w 1661160"/>
                <a:gd name="connsiteY2" fmla="*/ 67313 h 821705"/>
                <a:gd name="connsiteX3" fmla="*/ 392430 w 1661160"/>
                <a:gd name="connsiteY3" fmla="*/ 378270 h 821705"/>
                <a:gd name="connsiteX4" fmla="*/ 471170 w 1661160"/>
                <a:gd name="connsiteY4" fmla="*/ 480201 h 821705"/>
                <a:gd name="connsiteX5" fmla="*/ 623570 w 1661160"/>
                <a:gd name="connsiteY5" fmla="*/ 541023 h 821705"/>
                <a:gd name="connsiteX6" fmla="*/ 772160 w 1661160"/>
                <a:gd name="connsiteY6" fmla="*/ 603253 h 821705"/>
                <a:gd name="connsiteX7" fmla="*/ 863600 w 1661160"/>
                <a:gd name="connsiteY7" fmla="*/ 821693 h 821705"/>
                <a:gd name="connsiteX8" fmla="*/ 948690 w 1661160"/>
                <a:gd name="connsiteY8" fmla="*/ 593093 h 821705"/>
                <a:gd name="connsiteX9" fmla="*/ 1089660 w 1661160"/>
                <a:gd name="connsiteY9" fmla="*/ 505463 h 821705"/>
                <a:gd name="connsiteX10" fmla="*/ 1313180 w 1661160"/>
                <a:gd name="connsiteY10" fmla="*/ 394973 h 821705"/>
                <a:gd name="connsiteX11" fmla="*/ 1405890 w 1661160"/>
                <a:gd name="connsiteY11" fmla="*/ 3 h 821705"/>
                <a:gd name="connsiteX12" fmla="*/ 1490980 w 1661160"/>
                <a:gd name="connsiteY12" fmla="*/ 401323 h 821705"/>
                <a:gd name="connsiteX13" fmla="*/ 1661160 w 1661160"/>
                <a:gd name="connsiteY13" fmla="*/ 497843 h 8217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61160" h="821705">
                  <a:moveTo>
                    <a:pt x="0" y="497843"/>
                  </a:moveTo>
                  <a:cubicBezTo>
                    <a:pt x="133138" y="455510"/>
                    <a:pt x="168698" y="445992"/>
                    <a:pt x="220980" y="374237"/>
                  </a:cubicBezTo>
                  <a:cubicBezTo>
                    <a:pt x="273262" y="302482"/>
                    <a:pt x="285115" y="66641"/>
                    <a:pt x="313690" y="67313"/>
                  </a:cubicBezTo>
                  <a:cubicBezTo>
                    <a:pt x="342265" y="67985"/>
                    <a:pt x="366183" y="309455"/>
                    <a:pt x="392430" y="378270"/>
                  </a:cubicBezTo>
                  <a:cubicBezTo>
                    <a:pt x="418677" y="447085"/>
                    <a:pt x="432647" y="453076"/>
                    <a:pt x="471170" y="480201"/>
                  </a:cubicBezTo>
                  <a:cubicBezTo>
                    <a:pt x="509693" y="507327"/>
                    <a:pt x="553085" y="518444"/>
                    <a:pt x="623570" y="541023"/>
                  </a:cubicBezTo>
                  <a:cubicBezTo>
                    <a:pt x="694055" y="563602"/>
                    <a:pt x="732155" y="556475"/>
                    <a:pt x="772160" y="603253"/>
                  </a:cubicBezTo>
                  <a:cubicBezTo>
                    <a:pt x="812165" y="650031"/>
                    <a:pt x="834178" y="823386"/>
                    <a:pt x="863600" y="821693"/>
                  </a:cubicBezTo>
                  <a:cubicBezTo>
                    <a:pt x="893022" y="820000"/>
                    <a:pt x="911013" y="645798"/>
                    <a:pt x="948690" y="593093"/>
                  </a:cubicBezTo>
                  <a:cubicBezTo>
                    <a:pt x="986367" y="540388"/>
                    <a:pt x="1003512" y="538483"/>
                    <a:pt x="1089660" y="505463"/>
                  </a:cubicBezTo>
                  <a:cubicBezTo>
                    <a:pt x="1175808" y="472443"/>
                    <a:pt x="1260475" y="479216"/>
                    <a:pt x="1313180" y="394973"/>
                  </a:cubicBezTo>
                  <a:cubicBezTo>
                    <a:pt x="1365885" y="310730"/>
                    <a:pt x="1376257" y="-1055"/>
                    <a:pt x="1405890" y="3"/>
                  </a:cubicBezTo>
                  <a:cubicBezTo>
                    <a:pt x="1435523" y="1061"/>
                    <a:pt x="1448435" y="318350"/>
                    <a:pt x="1490980" y="401323"/>
                  </a:cubicBezTo>
                  <a:cubicBezTo>
                    <a:pt x="1533525" y="484296"/>
                    <a:pt x="1578293" y="493081"/>
                    <a:pt x="1661160" y="497843"/>
                  </a:cubicBezTo>
                </a:path>
              </a:pathLst>
            </a:custGeom>
            <a:noFill/>
            <a:ln w="19050">
              <a:solidFill>
                <a:srgbClr val="008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Multiplication Sign 13">
              <a:extLst>
                <a:ext uri="{FF2B5EF4-FFF2-40B4-BE49-F238E27FC236}">
                  <a16:creationId xmlns:a16="http://schemas.microsoft.com/office/drawing/2014/main" id="{7E2F70E3-B519-0DB5-5DA3-32266E1088D3}"/>
                </a:ext>
              </a:extLst>
            </p:cNvPr>
            <p:cNvSpPr/>
            <p:nvPr/>
          </p:nvSpPr>
          <p:spPr>
            <a:xfrm>
              <a:off x="4435476" y="2241166"/>
              <a:ext cx="180000" cy="180000"/>
            </a:xfrm>
            <a:prstGeom prst="mathMultiply">
              <a:avLst>
                <a:gd name="adj1" fmla="val 1649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Multiplication Sign 14">
              <a:extLst>
                <a:ext uri="{FF2B5EF4-FFF2-40B4-BE49-F238E27FC236}">
                  <a16:creationId xmlns:a16="http://schemas.microsoft.com/office/drawing/2014/main" id="{6ECB9493-128A-8C06-3AC9-5D90DC5207FE}"/>
                </a:ext>
              </a:extLst>
            </p:cNvPr>
            <p:cNvSpPr/>
            <p:nvPr/>
          </p:nvSpPr>
          <p:spPr>
            <a:xfrm>
              <a:off x="5526745" y="2152921"/>
              <a:ext cx="180000" cy="180000"/>
            </a:xfrm>
            <a:prstGeom prst="mathMultiply">
              <a:avLst>
                <a:gd name="adj1" fmla="val 1649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Tijdelijke aanduiding voor voettekst 2">
              <a:extLst>
                <a:ext uri="{FF2B5EF4-FFF2-40B4-BE49-F238E27FC236}">
                  <a16:creationId xmlns:a16="http://schemas.microsoft.com/office/drawing/2014/main" id="{4961F57A-8C5A-3E9A-16D5-1C80B6308B3E}"/>
                </a:ext>
              </a:extLst>
            </p:cNvPr>
            <p:cNvSpPr txBox="1">
              <a:spLocks/>
            </p:cNvSpPr>
            <p:nvPr/>
          </p:nvSpPr>
          <p:spPr>
            <a:xfrm>
              <a:off x="5761937" y="2922492"/>
              <a:ext cx="230471" cy="223269"/>
            </a:xfrm>
            <a:prstGeom prst="rect">
              <a:avLst/>
            </a:prstGeom>
          </p:spPr>
          <p:txBody>
            <a:bodyPr vert="horz" lIns="0" tIns="0" rIns="0" bIns="0" rtlCol="0" anchor="t" anchorCtr="0"/>
            <a:lstStyle>
              <a:defPPr>
                <a:defRPr lang="nl-NL"/>
              </a:defPPr>
              <a:lvl1pPr marL="0" algn="l" defTabSz="914400" rtl="0" eaLnBrk="1" latinLnBrk="0" hangingPunct="1">
                <a:defRPr sz="1200" kern="1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1" algn="ctr" defTabSz="514350" eaLnBrk="0" hangingPunct="0">
                <a:spcBef>
                  <a:spcPts val="413"/>
                </a:spcBef>
                <a:spcAft>
                  <a:spcPts val="413"/>
                </a:spcAft>
                <a:defRPr/>
              </a:pPr>
              <a:r>
                <a:rPr lang="en-US" sz="128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28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4DA25BF-05E5-141F-3A0C-6A47CA6A576C}"/>
              </a:ext>
            </a:extLst>
          </p:cNvPr>
          <p:cNvGrpSpPr/>
          <p:nvPr/>
        </p:nvGrpSpPr>
        <p:grpSpPr>
          <a:xfrm>
            <a:off x="4193319" y="1902207"/>
            <a:ext cx="2069868" cy="1595803"/>
            <a:chOff x="1666558" y="1988087"/>
            <a:chExt cx="2069868" cy="1595803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89326697-89BE-C1C4-63DD-2BB76EFBBCC4}"/>
                </a:ext>
              </a:extLst>
            </p:cNvPr>
            <p:cNvGrpSpPr/>
            <p:nvPr/>
          </p:nvGrpSpPr>
          <p:grpSpPr>
            <a:xfrm>
              <a:off x="1666558" y="1988087"/>
              <a:ext cx="2069868" cy="1595803"/>
              <a:chOff x="1666558" y="1988087"/>
              <a:chExt cx="2069868" cy="1595803"/>
            </a:xfrm>
          </p:grpSpPr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F13F193E-1B9C-A0A2-A430-08B39912AF05}"/>
                  </a:ext>
                </a:extLst>
              </p:cNvPr>
              <p:cNvGrpSpPr/>
              <p:nvPr/>
            </p:nvGrpSpPr>
            <p:grpSpPr>
              <a:xfrm>
                <a:off x="1666558" y="1988087"/>
                <a:ext cx="2069868" cy="1595803"/>
                <a:chOff x="1666558" y="1988087"/>
                <a:chExt cx="2069868" cy="1595803"/>
              </a:xfrm>
            </p:grpSpPr>
            <p:graphicFrame>
              <p:nvGraphicFramePr>
                <p:cNvPr id="24" name="Object 23">
                  <a:extLst>
                    <a:ext uri="{FF2B5EF4-FFF2-40B4-BE49-F238E27FC236}">
                      <a16:creationId xmlns:a16="http://schemas.microsoft.com/office/drawing/2014/main" id="{1D6E885E-7A0A-A83D-5B93-462F9052215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84479164"/>
                    </p:ext>
                  </p:extLst>
                </p:nvPr>
              </p:nvGraphicFramePr>
              <p:xfrm>
                <a:off x="1666558" y="2573338"/>
                <a:ext cx="2667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266400" imgH="279360" progId="Equation.DSMT4">
                        <p:embed/>
                      </p:oleObj>
                    </mc:Choice>
                    <mc:Fallback>
                      <p:oleObj name="Equation" r:id="rId6" imgW="266400" imgH="279360" progId="Equation.DSMT4">
                        <p:embed/>
                        <p:pic>
                          <p:nvPicPr>
                            <p:cNvPr id="24" name="Object 23">
                              <a:extLst>
                                <a:ext uri="{FF2B5EF4-FFF2-40B4-BE49-F238E27FC236}">
                                  <a16:creationId xmlns:a16="http://schemas.microsoft.com/office/drawing/2014/main" id="{1D6E885E-7A0A-A83D-5B93-462F9052215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66558" y="2573338"/>
                              <a:ext cx="2667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5" name="Group 24">
                  <a:extLst>
                    <a:ext uri="{FF2B5EF4-FFF2-40B4-BE49-F238E27FC236}">
                      <a16:creationId xmlns:a16="http://schemas.microsoft.com/office/drawing/2014/main" id="{D094E518-F37C-37DB-08CB-2C36F1A35345}"/>
                    </a:ext>
                  </a:extLst>
                </p:cNvPr>
                <p:cNvGrpSpPr/>
                <p:nvPr/>
              </p:nvGrpSpPr>
              <p:grpSpPr>
                <a:xfrm>
                  <a:off x="1936426" y="1988087"/>
                  <a:ext cx="1800000" cy="1367435"/>
                  <a:chOff x="1936426" y="1988087"/>
                  <a:chExt cx="1954250" cy="1367435"/>
                </a:xfrm>
              </p:grpSpPr>
              <p:grpSp>
                <p:nvGrpSpPr>
                  <p:cNvPr id="29" name="Group 28">
                    <a:extLst>
                      <a:ext uri="{FF2B5EF4-FFF2-40B4-BE49-F238E27FC236}">
                        <a16:creationId xmlns:a16="http://schemas.microsoft.com/office/drawing/2014/main" id="{5D862480-319D-2909-55BA-D54B92ABB849}"/>
                      </a:ext>
                    </a:extLst>
                  </p:cNvPr>
                  <p:cNvGrpSpPr/>
                  <p:nvPr/>
                </p:nvGrpSpPr>
                <p:grpSpPr>
                  <a:xfrm>
                    <a:off x="1936426" y="1988087"/>
                    <a:ext cx="1954250" cy="1367435"/>
                    <a:chOff x="6917129" y="2599067"/>
                    <a:chExt cx="3982839" cy="1800000"/>
                  </a:xfrm>
                </p:grpSpPr>
                <p:cxnSp>
                  <p:nvCxnSpPr>
                    <p:cNvPr id="31" name="Straight Arrow Connector 30">
                      <a:extLst>
                        <a:ext uri="{FF2B5EF4-FFF2-40B4-BE49-F238E27FC236}">
                          <a16:creationId xmlns:a16="http://schemas.microsoft.com/office/drawing/2014/main" id="{FF66EC23-BAC2-A235-76FB-160BF8FB0534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6923225" y="2599067"/>
                      <a:ext cx="0" cy="1800000"/>
                    </a:xfrm>
                    <a:prstGeom prst="straightConnector1">
                      <a:avLst/>
                    </a:prstGeom>
                    <a:noFill/>
                    <a:ln w="19050" cap="flat" cmpd="sng" algn="ctr">
                      <a:solidFill>
                        <a:srgbClr val="000000"/>
                      </a:solidFill>
                      <a:prstDash val="solid"/>
                      <a:tailEnd type="triangle" w="med" len="lg"/>
                    </a:ln>
                    <a:effectLst>
                      <a:outerShdw blurRad="40000" dist="20000" dir="5400000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32" name="Straight Arrow Connector 31">
                      <a:extLst>
                        <a:ext uri="{FF2B5EF4-FFF2-40B4-BE49-F238E27FC236}">
                          <a16:creationId xmlns:a16="http://schemas.microsoft.com/office/drawing/2014/main" id="{480582AF-4AE9-E5BD-0E88-C5AB777B44D1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6917129" y="4393157"/>
                      <a:ext cx="3982839" cy="0"/>
                    </a:xfrm>
                    <a:prstGeom prst="straightConnector1">
                      <a:avLst/>
                    </a:prstGeom>
                    <a:noFill/>
                    <a:ln w="19050" cap="flat" cmpd="sng" algn="ctr">
                      <a:solidFill>
                        <a:srgbClr val="000000"/>
                      </a:solidFill>
                      <a:prstDash val="solid"/>
                      <a:tailEnd type="triangle" w="med" len="lg"/>
                    </a:ln>
                    <a:effectLst>
                      <a:outerShdw blurRad="40000" dist="20000" dir="5400000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sp>
                <p:nvSpPr>
                  <p:cNvPr id="30" name="Freeform: Shape 29">
                    <a:extLst>
                      <a:ext uri="{FF2B5EF4-FFF2-40B4-BE49-F238E27FC236}">
                        <a16:creationId xmlns:a16="http://schemas.microsoft.com/office/drawing/2014/main" id="{3B167BED-198B-BD64-6FFC-17ECF5E8843D}"/>
                      </a:ext>
                    </a:extLst>
                  </p:cNvPr>
                  <p:cNvSpPr/>
                  <p:nvPr/>
                </p:nvSpPr>
                <p:spPr>
                  <a:xfrm>
                    <a:off x="1946014" y="2228849"/>
                    <a:ext cx="1870779" cy="1008000"/>
                  </a:xfrm>
                  <a:custGeom>
                    <a:avLst/>
                    <a:gdLst>
                      <a:gd name="connsiteX0" fmla="*/ 0 w 4577080"/>
                      <a:gd name="connsiteY0" fmla="*/ 1709645 h 1709645"/>
                      <a:gd name="connsiteX1" fmla="*/ 472440 w 4577080"/>
                      <a:gd name="connsiteY1" fmla="*/ 1623285 h 1709645"/>
                      <a:gd name="connsiteX2" fmla="*/ 762000 w 4577080"/>
                      <a:gd name="connsiteY2" fmla="*/ 1384525 h 1709645"/>
                      <a:gd name="connsiteX3" fmla="*/ 904240 w 4577080"/>
                      <a:gd name="connsiteY3" fmla="*/ 1079725 h 1709645"/>
                      <a:gd name="connsiteX4" fmla="*/ 1041400 w 4577080"/>
                      <a:gd name="connsiteY4" fmla="*/ 912085 h 1709645"/>
                      <a:gd name="connsiteX5" fmla="*/ 1346200 w 4577080"/>
                      <a:gd name="connsiteY5" fmla="*/ 769845 h 1709645"/>
                      <a:gd name="connsiteX6" fmla="*/ 1762760 w 4577080"/>
                      <a:gd name="connsiteY6" fmla="*/ 708885 h 1709645"/>
                      <a:gd name="connsiteX7" fmla="*/ 2042160 w 4577080"/>
                      <a:gd name="connsiteY7" fmla="*/ 734285 h 1709645"/>
                      <a:gd name="connsiteX8" fmla="*/ 2286000 w 4577080"/>
                      <a:gd name="connsiteY8" fmla="*/ 1013685 h 1709645"/>
                      <a:gd name="connsiteX9" fmla="*/ 2484120 w 4577080"/>
                      <a:gd name="connsiteY9" fmla="*/ 1130525 h 1709645"/>
                      <a:gd name="connsiteX10" fmla="*/ 2870200 w 4577080"/>
                      <a:gd name="connsiteY10" fmla="*/ 1176245 h 1709645"/>
                      <a:gd name="connsiteX11" fmla="*/ 3398520 w 4577080"/>
                      <a:gd name="connsiteY11" fmla="*/ 1105125 h 1709645"/>
                      <a:gd name="connsiteX12" fmla="*/ 3611880 w 4577080"/>
                      <a:gd name="connsiteY12" fmla="*/ 861285 h 1709645"/>
                      <a:gd name="connsiteX13" fmla="*/ 3738880 w 4577080"/>
                      <a:gd name="connsiteY13" fmla="*/ 597125 h 1709645"/>
                      <a:gd name="connsiteX14" fmla="*/ 3804920 w 4577080"/>
                      <a:gd name="connsiteY14" fmla="*/ 332965 h 1709645"/>
                      <a:gd name="connsiteX15" fmla="*/ 3921760 w 4577080"/>
                      <a:gd name="connsiteY15" fmla="*/ 104365 h 1709645"/>
                      <a:gd name="connsiteX16" fmla="*/ 4196080 w 4577080"/>
                      <a:gd name="connsiteY16" fmla="*/ 12925 h 1709645"/>
                      <a:gd name="connsiteX17" fmla="*/ 4577080 w 4577080"/>
                      <a:gd name="connsiteY17" fmla="*/ 2765 h 1709645"/>
                      <a:gd name="connsiteX0" fmla="*/ 0 w 4577080"/>
                      <a:gd name="connsiteY0" fmla="*/ 1709645 h 1709645"/>
                      <a:gd name="connsiteX1" fmla="*/ 472440 w 4577080"/>
                      <a:gd name="connsiteY1" fmla="*/ 1623285 h 1709645"/>
                      <a:gd name="connsiteX2" fmla="*/ 762000 w 4577080"/>
                      <a:gd name="connsiteY2" fmla="*/ 1384525 h 1709645"/>
                      <a:gd name="connsiteX3" fmla="*/ 904240 w 4577080"/>
                      <a:gd name="connsiteY3" fmla="*/ 1079725 h 1709645"/>
                      <a:gd name="connsiteX4" fmla="*/ 1041400 w 4577080"/>
                      <a:gd name="connsiteY4" fmla="*/ 912085 h 1709645"/>
                      <a:gd name="connsiteX5" fmla="*/ 1346200 w 4577080"/>
                      <a:gd name="connsiteY5" fmla="*/ 769845 h 1709645"/>
                      <a:gd name="connsiteX6" fmla="*/ 1762760 w 4577080"/>
                      <a:gd name="connsiteY6" fmla="*/ 708885 h 1709645"/>
                      <a:gd name="connsiteX7" fmla="*/ 2042160 w 4577080"/>
                      <a:gd name="connsiteY7" fmla="*/ 734285 h 1709645"/>
                      <a:gd name="connsiteX8" fmla="*/ 2286000 w 4577080"/>
                      <a:gd name="connsiteY8" fmla="*/ 1013685 h 1709645"/>
                      <a:gd name="connsiteX9" fmla="*/ 2484120 w 4577080"/>
                      <a:gd name="connsiteY9" fmla="*/ 1130525 h 1709645"/>
                      <a:gd name="connsiteX10" fmla="*/ 2870200 w 4577080"/>
                      <a:gd name="connsiteY10" fmla="*/ 1176245 h 1709645"/>
                      <a:gd name="connsiteX11" fmla="*/ 3398520 w 4577080"/>
                      <a:gd name="connsiteY11" fmla="*/ 1105125 h 1709645"/>
                      <a:gd name="connsiteX12" fmla="*/ 3611880 w 4577080"/>
                      <a:gd name="connsiteY12" fmla="*/ 861285 h 1709645"/>
                      <a:gd name="connsiteX13" fmla="*/ 3738880 w 4577080"/>
                      <a:gd name="connsiteY13" fmla="*/ 597125 h 1709645"/>
                      <a:gd name="connsiteX14" fmla="*/ 3804920 w 4577080"/>
                      <a:gd name="connsiteY14" fmla="*/ 332965 h 1709645"/>
                      <a:gd name="connsiteX15" fmla="*/ 3921760 w 4577080"/>
                      <a:gd name="connsiteY15" fmla="*/ 104365 h 1709645"/>
                      <a:gd name="connsiteX16" fmla="*/ 4196080 w 4577080"/>
                      <a:gd name="connsiteY16" fmla="*/ 12925 h 1709645"/>
                      <a:gd name="connsiteX17" fmla="*/ 4577080 w 4577080"/>
                      <a:gd name="connsiteY17" fmla="*/ 2765 h 1709645"/>
                      <a:gd name="connsiteX0" fmla="*/ 0 w 4577080"/>
                      <a:gd name="connsiteY0" fmla="*/ 1709645 h 1709645"/>
                      <a:gd name="connsiteX1" fmla="*/ 472440 w 4577080"/>
                      <a:gd name="connsiteY1" fmla="*/ 1623285 h 1709645"/>
                      <a:gd name="connsiteX2" fmla="*/ 762000 w 4577080"/>
                      <a:gd name="connsiteY2" fmla="*/ 1384525 h 1709645"/>
                      <a:gd name="connsiteX3" fmla="*/ 904240 w 4577080"/>
                      <a:gd name="connsiteY3" fmla="*/ 1079725 h 1709645"/>
                      <a:gd name="connsiteX4" fmla="*/ 1041400 w 4577080"/>
                      <a:gd name="connsiteY4" fmla="*/ 912085 h 1709645"/>
                      <a:gd name="connsiteX5" fmla="*/ 1346200 w 4577080"/>
                      <a:gd name="connsiteY5" fmla="*/ 769845 h 1709645"/>
                      <a:gd name="connsiteX6" fmla="*/ 1762760 w 4577080"/>
                      <a:gd name="connsiteY6" fmla="*/ 708885 h 1709645"/>
                      <a:gd name="connsiteX7" fmla="*/ 2042160 w 4577080"/>
                      <a:gd name="connsiteY7" fmla="*/ 734285 h 1709645"/>
                      <a:gd name="connsiteX8" fmla="*/ 2286000 w 4577080"/>
                      <a:gd name="connsiteY8" fmla="*/ 1013685 h 1709645"/>
                      <a:gd name="connsiteX9" fmla="*/ 2484120 w 4577080"/>
                      <a:gd name="connsiteY9" fmla="*/ 1130525 h 1709645"/>
                      <a:gd name="connsiteX10" fmla="*/ 2870200 w 4577080"/>
                      <a:gd name="connsiteY10" fmla="*/ 1176245 h 1709645"/>
                      <a:gd name="connsiteX11" fmla="*/ 3398520 w 4577080"/>
                      <a:gd name="connsiteY11" fmla="*/ 1105125 h 1709645"/>
                      <a:gd name="connsiteX12" fmla="*/ 3611880 w 4577080"/>
                      <a:gd name="connsiteY12" fmla="*/ 861285 h 1709645"/>
                      <a:gd name="connsiteX13" fmla="*/ 3738880 w 4577080"/>
                      <a:gd name="connsiteY13" fmla="*/ 597125 h 1709645"/>
                      <a:gd name="connsiteX14" fmla="*/ 3804920 w 4577080"/>
                      <a:gd name="connsiteY14" fmla="*/ 332965 h 1709645"/>
                      <a:gd name="connsiteX15" fmla="*/ 3921760 w 4577080"/>
                      <a:gd name="connsiteY15" fmla="*/ 104365 h 1709645"/>
                      <a:gd name="connsiteX16" fmla="*/ 4196080 w 4577080"/>
                      <a:gd name="connsiteY16" fmla="*/ 12925 h 1709645"/>
                      <a:gd name="connsiteX17" fmla="*/ 4577080 w 4577080"/>
                      <a:gd name="connsiteY17" fmla="*/ 2765 h 1709645"/>
                      <a:gd name="connsiteX0" fmla="*/ 0 w 4577080"/>
                      <a:gd name="connsiteY0" fmla="*/ 1709645 h 1709645"/>
                      <a:gd name="connsiteX1" fmla="*/ 472440 w 4577080"/>
                      <a:gd name="connsiteY1" fmla="*/ 1623285 h 1709645"/>
                      <a:gd name="connsiteX2" fmla="*/ 762000 w 4577080"/>
                      <a:gd name="connsiteY2" fmla="*/ 1384525 h 1709645"/>
                      <a:gd name="connsiteX3" fmla="*/ 904240 w 4577080"/>
                      <a:gd name="connsiteY3" fmla="*/ 1079725 h 1709645"/>
                      <a:gd name="connsiteX4" fmla="*/ 1041400 w 4577080"/>
                      <a:gd name="connsiteY4" fmla="*/ 912085 h 1709645"/>
                      <a:gd name="connsiteX5" fmla="*/ 1346200 w 4577080"/>
                      <a:gd name="connsiteY5" fmla="*/ 769845 h 1709645"/>
                      <a:gd name="connsiteX6" fmla="*/ 1762760 w 4577080"/>
                      <a:gd name="connsiteY6" fmla="*/ 708885 h 1709645"/>
                      <a:gd name="connsiteX7" fmla="*/ 2042160 w 4577080"/>
                      <a:gd name="connsiteY7" fmla="*/ 734285 h 1709645"/>
                      <a:gd name="connsiteX8" fmla="*/ 2286000 w 4577080"/>
                      <a:gd name="connsiteY8" fmla="*/ 1013685 h 1709645"/>
                      <a:gd name="connsiteX9" fmla="*/ 2484120 w 4577080"/>
                      <a:gd name="connsiteY9" fmla="*/ 1130525 h 1709645"/>
                      <a:gd name="connsiteX10" fmla="*/ 2870200 w 4577080"/>
                      <a:gd name="connsiteY10" fmla="*/ 1176245 h 1709645"/>
                      <a:gd name="connsiteX11" fmla="*/ 3398520 w 4577080"/>
                      <a:gd name="connsiteY11" fmla="*/ 1105125 h 1709645"/>
                      <a:gd name="connsiteX12" fmla="*/ 3627120 w 4577080"/>
                      <a:gd name="connsiteY12" fmla="*/ 881605 h 1709645"/>
                      <a:gd name="connsiteX13" fmla="*/ 3738880 w 4577080"/>
                      <a:gd name="connsiteY13" fmla="*/ 597125 h 1709645"/>
                      <a:gd name="connsiteX14" fmla="*/ 3804920 w 4577080"/>
                      <a:gd name="connsiteY14" fmla="*/ 332965 h 1709645"/>
                      <a:gd name="connsiteX15" fmla="*/ 3921760 w 4577080"/>
                      <a:gd name="connsiteY15" fmla="*/ 104365 h 1709645"/>
                      <a:gd name="connsiteX16" fmla="*/ 4196080 w 4577080"/>
                      <a:gd name="connsiteY16" fmla="*/ 12925 h 1709645"/>
                      <a:gd name="connsiteX17" fmla="*/ 4577080 w 4577080"/>
                      <a:gd name="connsiteY17" fmla="*/ 2765 h 1709645"/>
                      <a:gd name="connsiteX0" fmla="*/ 0 w 4577080"/>
                      <a:gd name="connsiteY0" fmla="*/ 1709645 h 1709645"/>
                      <a:gd name="connsiteX1" fmla="*/ 472440 w 4577080"/>
                      <a:gd name="connsiteY1" fmla="*/ 1623285 h 1709645"/>
                      <a:gd name="connsiteX2" fmla="*/ 762000 w 4577080"/>
                      <a:gd name="connsiteY2" fmla="*/ 1384525 h 1709645"/>
                      <a:gd name="connsiteX3" fmla="*/ 904240 w 4577080"/>
                      <a:gd name="connsiteY3" fmla="*/ 1079725 h 1709645"/>
                      <a:gd name="connsiteX4" fmla="*/ 1041400 w 4577080"/>
                      <a:gd name="connsiteY4" fmla="*/ 912085 h 1709645"/>
                      <a:gd name="connsiteX5" fmla="*/ 1346200 w 4577080"/>
                      <a:gd name="connsiteY5" fmla="*/ 769845 h 1709645"/>
                      <a:gd name="connsiteX6" fmla="*/ 1762760 w 4577080"/>
                      <a:gd name="connsiteY6" fmla="*/ 708885 h 1709645"/>
                      <a:gd name="connsiteX7" fmla="*/ 2042160 w 4577080"/>
                      <a:gd name="connsiteY7" fmla="*/ 734285 h 1709645"/>
                      <a:gd name="connsiteX8" fmla="*/ 2286000 w 4577080"/>
                      <a:gd name="connsiteY8" fmla="*/ 1013685 h 1709645"/>
                      <a:gd name="connsiteX9" fmla="*/ 2484120 w 4577080"/>
                      <a:gd name="connsiteY9" fmla="*/ 1130525 h 1709645"/>
                      <a:gd name="connsiteX10" fmla="*/ 2870200 w 4577080"/>
                      <a:gd name="connsiteY10" fmla="*/ 1176245 h 1709645"/>
                      <a:gd name="connsiteX11" fmla="*/ 3398520 w 4577080"/>
                      <a:gd name="connsiteY11" fmla="*/ 1105125 h 1709645"/>
                      <a:gd name="connsiteX12" fmla="*/ 3627120 w 4577080"/>
                      <a:gd name="connsiteY12" fmla="*/ 881605 h 1709645"/>
                      <a:gd name="connsiteX13" fmla="*/ 3738880 w 4577080"/>
                      <a:gd name="connsiteY13" fmla="*/ 597125 h 1709645"/>
                      <a:gd name="connsiteX14" fmla="*/ 3804920 w 4577080"/>
                      <a:gd name="connsiteY14" fmla="*/ 332965 h 1709645"/>
                      <a:gd name="connsiteX15" fmla="*/ 3931920 w 4577080"/>
                      <a:gd name="connsiteY15" fmla="*/ 129765 h 1709645"/>
                      <a:gd name="connsiteX16" fmla="*/ 4196080 w 4577080"/>
                      <a:gd name="connsiteY16" fmla="*/ 12925 h 1709645"/>
                      <a:gd name="connsiteX17" fmla="*/ 4577080 w 4577080"/>
                      <a:gd name="connsiteY17" fmla="*/ 2765 h 1709645"/>
                      <a:gd name="connsiteX0" fmla="*/ 0 w 4582160"/>
                      <a:gd name="connsiteY0" fmla="*/ 1793340 h 1793340"/>
                      <a:gd name="connsiteX1" fmla="*/ 472440 w 4582160"/>
                      <a:gd name="connsiteY1" fmla="*/ 1706980 h 1793340"/>
                      <a:gd name="connsiteX2" fmla="*/ 762000 w 4582160"/>
                      <a:gd name="connsiteY2" fmla="*/ 1468220 h 1793340"/>
                      <a:gd name="connsiteX3" fmla="*/ 904240 w 4582160"/>
                      <a:gd name="connsiteY3" fmla="*/ 1163420 h 1793340"/>
                      <a:gd name="connsiteX4" fmla="*/ 1041400 w 4582160"/>
                      <a:gd name="connsiteY4" fmla="*/ 995780 h 1793340"/>
                      <a:gd name="connsiteX5" fmla="*/ 1346200 w 4582160"/>
                      <a:gd name="connsiteY5" fmla="*/ 853540 h 1793340"/>
                      <a:gd name="connsiteX6" fmla="*/ 1762760 w 4582160"/>
                      <a:gd name="connsiteY6" fmla="*/ 792580 h 1793340"/>
                      <a:gd name="connsiteX7" fmla="*/ 2042160 w 4582160"/>
                      <a:gd name="connsiteY7" fmla="*/ 817980 h 1793340"/>
                      <a:gd name="connsiteX8" fmla="*/ 2286000 w 4582160"/>
                      <a:gd name="connsiteY8" fmla="*/ 1097380 h 1793340"/>
                      <a:gd name="connsiteX9" fmla="*/ 2484120 w 4582160"/>
                      <a:gd name="connsiteY9" fmla="*/ 1214220 h 1793340"/>
                      <a:gd name="connsiteX10" fmla="*/ 2870200 w 4582160"/>
                      <a:gd name="connsiteY10" fmla="*/ 1259940 h 1793340"/>
                      <a:gd name="connsiteX11" fmla="*/ 3398520 w 4582160"/>
                      <a:gd name="connsiteY11" fmla="*/ 1188820 h 1793340"/>
                      <a:gd name="connsiteX12" fmla="*/ 3627120 w 4582160"/>
                      <a:gd name="connsiteY12" fmla="*/ 965300 h 1793340"/>
                      <a:gd name="connsiteX13" fmla="*/ 3738880 w 4582160"/>
                      <a:gd name="connsiteY13" fmla="*/ 680820 h 1793340"/>
                      <a:gd name="connsiteX14" fmla="*/ 3804920 w 4582160"/>
                      <a:gd name="connsiteY14" fmla="*/ 416660 h 1793340"/>
                      <a:gd name="connsiteX15" fmla="*/ 3931920 w 4582160"/>
                      <a:gd name="connsiteY15" fmla="*/ 213460 h 1793340"/>
                      <a:gd name="connsiteX16" fmla="*/ 4196080 w 4582160"/>
                      <a:gd name="connsiteY16" fmla="*/ 96620 h 1793340"/>
                      <a:gd name="connsiteX17" fmla="*/ 4582160 w 4582160"/>
                      <a:gd name="connsiteY17" fmla="*/ 100 h 1793340"/>
                      <a:gd name="connsiteX0" fmla="*/ 0 w 4582160"/>
                      <a:gd name="connsiteY0" fmla="*/ 1793383 h 1793383"/>
                      <a:gd name="connsiteX1" fmla="*/ 472440 w 4582160"/>
                      <a:gd name="connsiteY1" fmla="*/ 1707023 h 1793383"/>
                      <a:gd name="connsiteX2" fmla="*/ 762000 w 4582160"/>
                      <a:gd name="connsiteY2" fmla="*/ 1468263 h 1793383"/>
                      <a:gd name="connsiteX3" fmla="*/ 904240 w 4582160"/>
                      <a:gd name="connsiteY3" fmla="*/ 1163463 h 1793383"/>
                      <a:gd name="connsiteX4" fmla="*/ 1041400 w 4582160"/>
                      <a:gd name="connsiteY4" fmla="*/ 995823 h 1793383"/>
                      <a:gd name="connsiteX5" fmla="*/ 1346200 w 4582160"/>
                      <a:gd name="connsiteY5" fmla="*/ 853583 h 1793383"/>
                      <a:gd name="connsiteX6" fmla="*/ 1762760 w 4582160"/>
                      <a:gd name="connsiteY6" fmla="*/ 792623 h 1793383"/>
                      <a:gd name="connsiteX7" fmla="*/ 2042160 w 4582160"/>
                      <a:gd name="connsiteY7" fmla="*/ 818023 h 1793383"/>
                      <a:gd name="connsiteX8" fmla="*/ 2286000 w 4582160"/>
                      <a:gd name="connsiteY8" fmla="*/ 1097423 h 1793383"/>
                      <a:gd name="connsiteX9" fmla="*/ 2484120 w 4582160"/>
                      <a:gd name="connsiteY9" fmla="*/ 1214263 h 1793383"/>
                      <a:gd name="connsiteX10" fmla="*/ 2870200 w 4582160"/>
                      <a:gd name="connsiteY10" fmla="*/ 1259983 h 1793383"/>
                      <a:gd name="connsiteX11" fmla="*/ 3398520 w 4582160"/>
                      <a:gd name="connsiteY11" fmla="*/ 1188863 h 1793383"/>
                      <a:gd name="connsiteX12" fmla="*/ 3627120 w 4582160"/>
                      <a:gd name="connsiteY12" fmla="*/ 965343 h 1793383"/>
                      <a:gd name="connsiteX13" fmla="*/ 3738880 w 4582160"/>
                      <a:gd name="connsiteY13" fmla="*/ 680863 h 1793383"/>
                      <a:gd name="connsiteX14" fmla="*/ 3804920 w 4582160"/>
                      <a:gd name="connsiteY14" fmla="*/ 416703 h 1793383"/>
                      <a:gd name="connsiteX15" fmla="*/ 3931920 w 4582160"/>
                      <a:gd name="connsiteY15" fmla="*/ 213503 h 1793383"/>
                      <a:gd name="connsiteX16" fmla="*/ 4175760 w 4582160"/>
                      <a:gd name="connsiteY16" fmla="*/ 71263 h 1793383"/>
                      <a:gd name="connsiteX17" fmla="*/ 4582160 w 4582160"/>
                      <a:gd name="connsiteY17" fmla="*/ 143 h 1793383"/>
                      <a:gd name="connsiteX0" fmla="*/ 0 w 4582160"/>
                      <a:gd name="connsiteY0" fmla="*/ 1793577 h 1793577"/>
                      <a:gd name="connsiteX1" fmla="*/ 472440 w 4582160"/>
                      <a:gd name="connsiteY1" fmla="*/ 1707217 h 1793577"/>
                      <a:gd name="connsiteX2" fmla="*/ 762000 w 4582160"/>
                      <a:gd name="connsiteY2" fmla="*/ 1468457 h 1793577"/>
                      <a:gd name="connsiteX3" fmla="*/ 904240 w 4582160"/>
                      <a:gd name="connsiteY3" fmla="*/ 1163657 h 1793577"/>
                      <a:gd name="connsiteX4" fmla="*/ 1041400 w 4582160"/>
                      <a:gd name="connsiteY4" fmla="*/ 996017 h 1793577"/>
                      <a:gd name="connsiteX5" fmla="*/ 1346200 w 4582160"/>
                      <a:gd name="connsiteY5" fmla="*/ 853777 h 1793577"/>
                      <a:gd name="connsiteX6" fmla="*/ 1762760 w 4582160"/>
                      <a:gd name="connsiteY6" fmla="*/ 792817 h 1793577"/>
                      <a:gd name="connsiteX7" fmla="*/ 2042160 w 4582160"/>
                      <a:gd name="connsiteY7" fmla="*/ 818217 h 1793577"/>
                      <a:gd name="connsiteX8" fmla="*/ 2286000 w 4582160"/>
                      <a:gd name="connsiteY8" fmla="*/ 1097617 h 1793577"/>
                      <a:gd name="connsiteX9" fmla="*/ 2484120 w 4582160"/>
                      <a:gd name="connsiteY9" fmla="*/ 1214457 h 1793577"/>
                      <a:gd name="connsiteX10" fmla="*/ 2870200 w 4582160"/>
                      <a:gd name="connsiteY10" fmla="*/ 1260177 h 1793577"/>
                      <a:gd name="connsiteX11" fmla="*/ 3398520 w 4582160"/>
                      <a:gd name="connsiteY11" fmla="*/ 1189057 h 1793577"/>
                      <a:gd name="connsiteX12" fmla="*/ 3627120 w 4582160"/>
                      <a:gd name="connsiteY12" fmla="*/ 965537 h 1793577"/>
                      <a:gd name="connsiteX13" fmla="*/ 3738880 w 4582160"/>
                      <a:gd name="connsiteY13" fmla="*/ 681057 h 1793577"/>
                      <a:gd name="connsiteX14" fmla="*/ 3804920 w 4582160"/>
                      <a:gd name="connsiteY14" fmla="*/ 416897 h 1793577"/>
                      <a:gd name="connsiteX15" fmla="*/ 3931920 w 4582160"/>
                      <a:gd name="connsiteY15" fmla="*/ 213697 h 1793577"/>
                      <a:gd name="connsiteX16" fmla="*/ 4175760 w 4582160"/>
                      <a:gd name="connsiteY16" fmla="*/ 71457 h 1793577"/>
                      <a:gd name="connsiteX17" fmla="*/ 4582160 w 4582160"/>
                      <a:gd name="connsiteY17" fmla="*/ 337 h 1793577"/>
                      <a:gd name="connsiteX0" fmla="*/ 0 w 4582160"/>
                      <a:gd name="connsiteY0" fmla="*/ 1793577 h 1793577"/>
                      <a:gd name="connsiteX1" fmla="*/ 472440 w 4582160"/>
                      <a:gd name="connsiteY1" fmla="*/ 1707217 h 1793577"/>
                      <a:gd name="connsiteX2" fmla="*/ 762000 w 4582160"/>
                      <a:gd name="connsiteY2" fmla="*/ 1468457 h 1793577"/>
                      <a:gd name="connsiteX3" fmla="*/ 904240 w 4582160"/>
                      <a:gd name="connsiteY3" fmla="*/ 1163657 h 1793577"/>
                      <a:gd name="connsiteX4" fmla="*/ 1041400 w 4582160"/>
                      <a:gd name="connsiteY4" fmla="*/ 996017 h 1793577"/>
                      <a:gd name="connsiteX5" fmla="*/ 1346200 w 4582160"/>
                      <a:gd name="connsiteY5" fmla="*/ 853777 h 1793577"/>
                      <a:gd name="connsiteX6" fmla="*/ 1762760 w 4582160"/>
                      <a:gd name="connsiteY6" fmla="*/ 792817 h 1793577"/>
                      <a:gd name="connsiteX7" fmla="*/ 2042160 w 4582160"/>
                      <a:gd name="connsiteY7" fmla="*/ 818217 h 1793577"/>
                      <a:gd name="connsiteX8" fmla="*/ 2286000 w 4582160"/>
                      <a:gd name="connsiteY8" fmla="*/ 1097617 h 1793577"/>
                      <a:gd name="connsiteX9" fmla="*/ 2484120 w 4582160"/>
                      <a:gd name="connsiteY9" fmla="*/ 1214457 h 1793577"/>
                      <a:gd name="connsiteX10" fmla="*/ 2870200 w 4582160"/>
                      <a:gd name="connsiteY10" fmla="*/ 1260177 h 1793577"/>
                      <a:gd name="connsiteX11" fmla="*/ 3398520 w 4582160"/>
                      <a:gd name="connsiteY11" fmla="*/ 1189057 h 1793577"/>
                      <a:gd name="connsiteX12" fmla="*/ 3627120 w 4582160"/>
                      <a:gd name="connsiteY12" fmla="*/ 965537 h 1793577"/>
                      <a:gd name="connsiteX13" fmla="*/ 3738880 w 4582160"/>
                      <a:gd name="connsiteY13" fmla="*/ 681057 h 1793577"/>
                      <a:gd name="connsiteX14" fmla="*/ 3804920 w 4582160"/>
                      <a:gd name="connsiteY14" fmla="*/ 416897 h 1793577"/>
                      <a:gd name="connsiteX15" fmla="*/ 3931920 w 4582160"/>
                      <a:gd name="connsiteY15" fmla="*/ 213697 h 1793577"/>
                      <a:gd name="connsiteX16" fmla="*/ 4175760 w 4582160"/>
                      <a:gd name="connsiteY16" fmla="*/ 71457 h 1793577"/>
                      <a:gd name="connsiteX17" fmla="*/ 4582160 w 4582160"/>
                      <a:gd name="connsiteY17" fmla="*/ 337 h 1793577"/>
                      <a:gd name="connsiteX0" fmla="*/ 0 w 4582160"/>
                      <a:gd name="connsiteY0" fmla="*/ 1793763 h 1793763"/>
                      <a:gd name="connsiteX1" fmla="*/ 472440 w 4582160"/>
                      <a:gd name="connsiteY1" fmla="*/ 1707403 h 1793763"/>
                      <a:gd name="connsiteX2" fmla="*/ 762000 w 4582160"/>
                      <a:gd name="connsiteY2" fmla="*/ 1468643 h 1793763"/>
                      <a:gd name="connsiteX3" fmla="*/ 904240 w 4582160"/>
                      <a:gd name="connsiteY3" fmla="*/ 1163843 h 1793763"/>
                      <a:gd name="connsiteX4" fmla="*/ 1041400 w 4582160"/>
                      <a:gd name="connsiteY4" fmla="*/ 996203 h 1793763"/>
                      <a:gd name="connsiteX5" fmla="*/ 1346200 w 4582160"/>
                      <a:gd name="connsiteY5" fmla="*/ 853963 h 1793763"/>
                      <a:gd name="connsiteX6" fmla="*/ 1762760 w 4582160"/>
                      <a:gd name="connsiteY6" fmla="*/ 793003 h 1793763"/>
                      <a:gd name="connsiteX7" fmla="*/ 2042160 w 4582160"/>
                      <a:gd name="connsiteY7" fmla="*/ 818403 h 1793763"/>
                      <a:gd name="connsiteX8" fmla="*/ 2286000 w 4582160"/>
                      <a:gd name="connsiteY8" fmla="*/ 1097803 h 1793763"/>
                      <a:gd name="connsiteX9" fmla="*/ 2484120 w 4582160"/>
                      <a:gd name="connsiteY9" fmla="*/ 1214643 h 1793763"/>
                      <a:gd name="connsiteX10" fmla="*/ 2870200 w 4582160"/>
                      <a:gd name="connsiteY10" fmla="*/ 1260363 h 1793763"/>
                      <a:gd name="connsiteX11" fmla="*/ 3398520 w 4582160"/>
                      <a:gd name="connsiteY11" fmla="*/ 1189243 h 1793763"/>
                      <a:gd name="connsiteX12" fmla="*/ 3627120 w 4582160"/>
                      <a:gd name="connsiteY12" fmla="*/ 965723 h 1793763"/>
                      <a:gd name="connsiteX13" fmla="*/ 3738880 w 4582160"/>
                      <a:gd name="connsiteY13" fmla="*/ 681243 h 1793763"/>
                      <a:gd name="connsiteX14" fmla="*/ 3804920 w 4582160"/>
                      <a:gd name="connsiteY14" fmla="*/ 417083 h 1793763"/>
                      <a:gd name="connsiteX15" fmla="*/ 3931920 w 4582160"/>
                      <a:gd name="connsiteY15" fmla="*/ 213883 h 1793763"/>
                      <a:gd name="connsiteX16" fmla="*/ 4175760 w 4582160"/>
                      <a:gd name="connsiteY16" fmla="*/ 71643 h 1793763"/>
                      <a:gd name="connsiteX17" fmla="*/ 4582160 w 4582160"/>
                      <a:gd name="connsiteY17" fmla="*/ 523 h 1793763"/>
                      <a:gd name="connsiteX0" fmla="*/ 0 w 4582160"/>
                      <a:gd name="connsiteY0" fmla="*/ 1793763 h 1793763"/>
                      <a:gd name="connsiteX1" fmla="*/ 472440 w 4582160"/>
                      <a:gd name="connsiteY1" fmla="*/ 1707403 h 1793763"/>
                      <a:gd name="connsiteX2" fmla="*/ 762000 w 4582160"/>
                      <a:gd name="connsiteY2" fmla="*/ 1468643 h 1793763"/>
                      <a:gd name="connsiteX3" fmla="*/ 904240 w 4582160"/>
                      <a:gd name="connsiteY3" fmla="*/ 1163843 h 1793763"/>
                      <a:gd name="connsiteX4" fmla="*/ 1041400 w 4582160"/>
                      <a:gd name="connsiteY4" fmla="*/ 996203 h 1793763"/>
                      <a:gd name="connsiteX5" fmla="*/ 1346200 w 4582160"/>
                      <a:gd name="connsiteY5" fmla="*/ 853963 h 1793763"/>
                      <a:gd name="connsiteX6" fmla="*/ 1762760 w 4582160"/>
                      <a:gd name="connsiteY6" fmla="*/ 793003 h 1793763"/>
                      <a:gd name="connsiteX7" fmla="*/ 2042160 w 4582160"/>
                      <a:gd name="connsiteY7" fmla="*/ 818403 h 1793763"/>
                      <a:gd name="connsiteX8" fmla="*/ 2286000 w 4582160"/>
                      <a:gd name="connsiteY8" fmla="*/ 1097803 h 1793763"/>
                      <a:gd name="connsiteX9" fmla="*/ 2484120 w 4582160"/>
                      <a:gd name="connsiteY9" fmla="*/ 1214643 h 1793763"/>
                      <a:gd name="connsiteX10" fmla="*/ 2870200 w 4582160"/>
                      <a:gd name="connsiteY10" fmla="*/ 1260363 h 1793763"/>
                      <a:gd name="connsiteX11" fmla="*/ 3398520 w 4582160"/>
                      <a:gd name="connsiteY11" fmla="*/ 1189243 h 1793763"/>
                      <a:gd name="connsiteX12" fmla="*/ 3632200 w 4582160"/>
                      <a:gd name="connsiteY12" fmla="*/ 965723 h 1793763"/>
                      <a:gd name="connsiteX13" fmla="*/ 3738880 w 4582160"/>
                      <a:gd name="connsiteY13" fmla="*/ 681243 h 1793763"/>
                      <a:gd name="connsiteX14" fmla="*/ 3804920 w 4582160"/>
                      <a:gd name="connsiteY14" fmla="*/ 417083 h 1793763"/>
                      <a:gd name="connsiteX15" fmla="*/ 3931920 w 4582160"/>
                      <a:gd name="connsiteY15" fmla="*/ 213883 h 1793763"/>
                      <a:gd name="connsiteX16" fmla="*/ 4175760 w 4582160"/>
                      <a:gd name="connsiteY16" fmla="*/ 71643 h 1793763"/>
                      <a:gd name="connsiteX17" fmla="*/ 4582160 w 4582160"/>
                      <a:gd name="connsiteY17" fmla="*/ 523 h 1793763"/>
                      <a:gd name="connsiteX0" fmla="*/ 0 w 4582160"/>
                      <a:gd name="connsiteY0" fmla="*/ 1793763 h 1793763"/>
                      <a:gd name="connsiteX1" fmla="*/ 472440 w 4582160"/>
                      <a:gd name="connsiteY1" fmla="*/ 1707403 h 1793763"/>
                      <a:gd name="connsiteX2" fmla="*/ 762000 w 4582160"/>
                      <a:gd name="connsiteY2" fmla="*/ 1468643 h 1793763"/>
                      <a:gd name="connsiteX3" fmla="*/ 904240 w 4582160"/>
                      <a:gd name="connsiteY3" fmla="*/ 1163843 h 1793763"/>
                      <a:gd name="connsiteX4" fmla="*/ 1041400 w 4582160"/>
                      <a:gd name="connsiteY4" fmla="*/ 996203 h 1793763"/>
                      <a:gd name="connsiteX5" fmla="*/ 1346200 w 4582160"/>
                      <a:gd name="connsiteY5" fmla="*/ 853963 h 1793763"/>
                      <a:gd name="connsiteX6" fmla="*/ 1762760 w 4582160"/>
                      <a:gd name="connsiteY6" fmla="*/ 793003 h 1793763"/>
                      <a:gd name="connsiteX7" fmla="*/ 2042160 w 4582160"/>
                      <a:gd name="connsiteY7" fmla="*/ 818403 h 1793763"/>
                      <a:gd name="connsiteX8" fmla="*/ 2286000 w 4582160"/>
                      <a:gd name="connsiteY8" fmla="*/ 1097803 h 1793763"/>
                      <a:gd name="connsiteX9" fmla="*/ 2484120 w 4582160"/>
                      <a:gd name="connsiteY9" fmla="*/ 1214643 h 1793763"/>
                      <a:gd name="connsiteX10" fmla="*/ 2870200 w 4582160"/>
                      <a:gd name="connsiteY10" fmla="*/ 1260363 h 1793763"/>
                      <a:gd name="connsiteX11" fmla="*/ 3398520 w 4582160"/>
                      <a:gd name="connsiteY11" fmla="*/ 1189243 h 1793763"/>
                      <a:gd name="connsiteX12" fmla="*/ 3632200 w 4582160"/>
                      <a:gd name="connsiteY12" fmla="*/ 965723 h 1793763"/>
                      <a:gd name="connsiteX13" fmla="*/ 3738880 w 4582160"/>
                      <a:gd name="connsiteY13" fmla="*/ 681243 h 1793763"/>
                      <a:gd name="connsiteX14" fmla="*/ 3804920 w 4582160"/>
                      <a:gd name="connsiteY14" fmla="*/ 417083 h 1793763"/>
                      <a:gd name="connsiteX15" fmla="*/ 3931920 w 4582160"/>
                      <a:gd name="connsiteY15" fmla="*/ 213883 h 1793763"/>
                      <a:gd name="connsiteX16" fmla="*/ 4175760 w 4582160"/>
                      <a:gd name="connsiteY16" fmla="*/ 71643 h 1793763"/>
                      <a:gd name="connsiteX17" fmla="*/ 4582160 w 4582160"/>
                      <a:gd name="connsiteY17" fmla="*/ 523 h 1793763"/>
                      <a:gd name="connsiteX0" fmla="*/ 0 w 4582160"/>
                      <a:gd name="connsiteY0" fmla="*/ 1793763 h 1793763"/>
                      <a:gd name="connsiteX1" fmla="*/ 472440 w 4582160"/>
                      <a:gd name="connsiteY1" fmla="*/ 1707403 h 1793763"/>
                      <a:gd name="connsiteX2" fmla="*/ 762000 w 4582160"/>
                      <a:gd name="connsiteY2" fmla="*/ 1468643 h 1793763"/>
                      <a:gd name="connsiteX3" fmla="*/ 904240 w 4582160"/>
                      <a:gd name="connsiteY3" fmla="*/ 1163843 h 1793763"/>
                      <a:gd name="connsiteX4" fmla="*/ 1041400 w 4582160"/>
                      <a:gd name="connsiteY4" fmla="*/ 996203 h 1793763"/>
                      <a:gd name="connsiteX5" fmla="*/ 1346200 w 4582160"/>
                      <a:gd name="connsiteY5" fmla="*/ 853963 h 1793763"/>
                      <a:gd name="connsiteX6" fmla="*/ 1762760 w 4582160"/>
                      <a:gd name="connsiteY6" fmla="*/ 793003 h 1793763"/>
                      <a:gd name="connsiteX7" fmla="*/ 2042160 w 4582160"/>
                      <a:gd name="connsiteY7" fmla="*/ 818403 h 1793763"/>
                      <a:gd name="connsiteX8" fmla="*/ 2286000 w 4582160"/>
                      <a:gd name="connsiteY8" fmla="*/ 1097803 h 1793763"/>
                      <a:gd name="connsiteX9" fmla="*/ 2484120 w 4582160"/>
                      <a:gd name="connsiteY9" fmla="*/ 1214643 h 1793763"/>
                      <a:gd name="connsiteX10" fmla="*/ 2870200 w 4582160"/>
                      <a:gd name="connsiteY10" fmla="*/ 1260363 h 1793763"/>
                      <a:gd name="connsiteX11" fmla="*/ 3398520 w 4582160"/>
                      <a:gd name="connsiteY11" fmla="*/ 1189243 h 1793763"/>
                      <a:gd name="connsiteX12" fmla="*/ 3632200 w 4582160"/>
                      <a:gd name="connsiteY12" fmla="*/ 965723 h 1793763"/>
                      <a:gd name="connsiteX13" fmla="*/ 3738880 w 4582160"/>
                      <a:gd name="connsiteY13" fmla="*/ 681243 h 1793763"/>
                      <a:gd name="connsiteX14" fmla="*/ 3804920 w 4582160"/>
                      <a:gd name="connsiteY14" fmla="*/ 417083 h 1793763"/>
                      <a:gd name="connsiteX15" fmla="*/ 3931920 w 4582160"/>
                      <a:gd name="connsiteY15" fmla="*/ 213883 h 1793763"/>
                      <a:gd name="connsiteX16" fmla="*/ 4175760 w 4582160"/>
                      <a:gd name="connsiteY16" fmla="*/ 71643 h 1793763"/>
                      <a:gd name="connsiteX17" fmla="*/ 4582160 w 4582160"/>
                      <a:gd name="connsiteY17" fmla="*/ 523 h 1793763"/>
                      <a:gd name="connsiteX0" fmla="*/ 0 w 4582160"/>
                      <a:gd name="connsiteY0" fmla="*/ 1793763 h 1793763"/>
                      <a:gd name="connsiteX1" fmla="*/ 472440 w 4582160"/>
                      <a:gd name="connsiteY1" fmla="*/ 1707403 h 1793763"/>
                      <a:gd name="connsiteX2" fmla="*/ 762000 w 4582160"/>
                      <a:gd name="connsiteY2" fmla="*/ 1468643 h 1793763"/>
                      <a:gd name="connsiteX3" fmla="*/ 904240 w 4582160"/>
                      <a:gd name="connsiteY3" fmla="*/ 1163843 h 1793763"/>
                      <a:gd name="connsiteX4" fmla="*/ 1041400 w 4582160"/>
                      <a:gd name="connsiteY4" fmla="*/ 996203 h 1793763"/>
                      <a:gd name="connsiteX5" fmla="*/ 1346200 w 4582160"/>
                      <a:gd name="connsiteY5" fmla="*/ 853963 h 1793763"/>
                      <a:gd name="connsiteX6" fmla="*/ 1762760 w 4582160"/>
                      <a:gd name="connsiteY6" fmla="*/ 793003 h 1793763"/>
                      <a:gd name="connsiteX7" fmla="*/ 2042160 w 4582160"/>
                      <a:gd name="connsiteY7" fmla="*/ 818403 h 1793763"/>
                      <a:gd name="connsiteX8" fmla="*/ 2286000 w 4582160"/>
                      <a:gd name="connsiteY8" fmla="*/ 1097803 h 1793763"/>
                      <a:gd name="connsiteX9" fmla="*/ 2484120 w 4582160"/>
                      <a:gd name="connsiteY9" fmla="*/ 1214643 h 1793763"/>
                      <a:gd name="connsiteX10" fmla="*/ 2870200 w 4582160"/>
                      <a:gd name="connsiteY10" fmla="*/ 1260363 h 1793763"/>
                      <a:gd name="connsiteX11" fmla="*/ 3398520 w 4582160"/>
                      <a:gd name="connsiteY11" fmla="*/ 1189243 h 1793763"/>
                      <a:gd name="connsiteX12" fmla="*/ 3632200 w 4582160"/>
                      <a:gd name="connsiteY12" fmla="*/ 965723 h 1793763"/>
                      <a:gd name="connsiteX13" fmla="*/ 3738880 w 4582160"/>
                      <a:gd name="connsiteY13" fmla="*/ 681243 h 1793763"/>
                      <a:gd name="connsiteX14" fmla="*/ 3804920 w 4582160"/>
                      <a:gd name="connsiteY14" fmla="*/ 417083 h 1793763"/>
                      <a:gd name="connsiteX15" fmla="*/ 3931920 w 4582160"/>
                      <a:gd name="connsiteY15" fmla="*/ 213883 h 1793763"/>
                      <a:gd name="connsiteX16" fmla="*/ 4175760 w 4582160"/>
                      <a:gd name="connsiteY16" fmla="*/ 71643 h 1793763"/>
                      <a:gd name="connsiteX17" fmla="*/ 4582160 w 4582160"/>
                      <a:gd name="connsiteY17" fmla="*/ 523 h 1793763"/>
                      <a:gd name="connsiteX0" fmla="*/ 0 w 4582160"/>
                      <a:gd name="connsiteY0" fmla="*/ 1793763 h 1793763"/>
                      <a:gd name="connsiteX1" fmla="*/ 472440 w 4582160"/>
                      <a:gd name="connsiteY1" fmla="*/ 1707403 h 1793763"/>
                      <a:gd name="connsiteX2" fmla="*/ 762000 w 4582160"/>
                      <a:gd name="connsiteY2" fmla="*/ 1468643 h 1793763"/>
                      <a:gd name="connsiteX3" fmla="*/ 904240 w 4582160"/>
                      <a:gd name="connsiteY3" fmla="*/ 1163843 h 1793763"/>
                      <a:gd name="connsiteX4" fmla="*/ 1041400 w 4582160"/>
                      <a:gd name="connsiteY4" fmla="*/ 996203 h 1793763"/>
                      <a:gd name="connsiteX5" fmla="*/ 1346200 w 4582160"/>
                      <a:gd name="connsiteY5" fmla="*/ 853963 h 1793763"/>
                      <a:gd name="connsiteX6" fmla="*/ 1762760 w 4582160"/>
                      <a:gd name="connsiteY6" fmla="*/ 793003 h 1793763"/>
                      <a:gd name="connsiteX7" fmla="*/ 2042160 w 4582160"/>
                      <a:gd name="connsiteY7" fmla="*/ 818403 h 1793763"/>
                      <a:gd name="connsiteX8" fmla="*/ 2286000 w 4582160"/>
                      <a:gd name="connsiteY8" fmla="*/ 1097803 h 1793763"/>
                      <a:gd name="connsiteX9" fmla="*/ 2484120 w 4582160"/>
                      <a:gd name="connsiteY9" fmla="*/ 1214643 h 1793763"/>
                      <a:gd name="connsiteX10" fmla="*/ 2870200 w 4582160"/>
                      <a:gd name="connsiteY10" fmla="*/ 1260363 h 1793763"/>
                      <a:gd name="connsiteX11" fmla="*/ 3398520 w 4582160"/>
                      <a:gd name="connsiteY11" fmla="*/ 1189243 h 1793763"/>
                      <a:gd name="connsiteX12" fmla="*/ 3632200 w 4582160"/>
                      <a:gd name="connsiteY12" fmla="*/ 965723 h 1793763"/>
                      <a:gd name="connsiteX13" fmla="*/ 3738880 w 4582160"/>
                      <a:gd name="connsiteY13" fmla="*/ 681243 h 1793763"/>
                      <a:gd name="connsiteX14" fmla="*/ 3804920 w 4582160"/>
                      <a:gd name="connsiteY14" fmla="*/ 417083 h 1793763"/>
                      <a:gd name="connsiteX15" fmla="*/ 3931920 w 4582160"/>
                      <a:gd name="connsiteY15" fmla="*/ 213883 h 1793763"/>
                      <a:gd name="connsiteX16" fmla="*/ 4175760 w 4582160"/>
                      <a:gd name="connsiteY16" fmla="*/ 71643 h 1793763"/>
                      <a:gd name="connsiteX17" fmla="*/ 4582160 w 4582160"/>
                      <a:gd name="connsiteY17" fmla="*/ 523 h 1793763"/>
                      <a:gd name="connsiteX0" fmla="*/ 0 w 4582160"/>
                      <a:gd name="connsiteY0" fmla="*/ 1793763 h 1793763"/>
                      <a:gd name="connsiteX1" fmla="*/ 472440 w 4582160"/>
                      <a:gd name="connsiteY1" fmla="*/ 1707403 h 1793763"/>
                      <a:gd name="connsiteX2" fmla="*/ 762000 w 4582160"/>
                      <a:gd name="connsiteY2" fmla="*/ 1468643 h 1793763"/>
                      <a:gd name="connsiteX3" fmla="*/ 904240 w 4582160"/>
                      <a:gd name="connsiteY3" fmla="*/ 1163843 h 1793763"/>
                      <a:gd name="connsiteX4" fmla="*/ 1041400 w 4582160"/>
                      <a:gd name="connsiteY4" fmla="*/ 996203 h 1793763"/>
                      <a:gd name="connsiteX5" fmla="*/ 1346200 w 4582160"/>
                      <a:gd name="connsiteY5" fmla="*/ 853963 h 1793763"/>
                      <a:gd name="connsiteX6" fmla="*/ 1762760 w 4582160"/>
                      <a:gd name="connsiteY6" fmla="*/ 793003 h 1793763"/>
                      <a:gd name="connsiteX7" fmla="*/ 2052320 w 4582160"/>
                      <a:gd name="connsiteY7" fmla="*/ 838723 h 1793763"/>
                      <a:gd name="connsiteX8" fmla="*/ 2286000 w 4582160"/>
                      <a:gd name="connsiteY8" fmla="*/ 1097803 h 1793763"/>
                      <a:gd name="connsiteX9" fmla="*/ 2484120 w 4582160"/>
                      <a:gd name="connsiteY9" fmla="*/ 1214643 h 1793763"/>
                      <a:gd name="connsiteX10" fmla="*/ 2870200 w 4582160"/>
                      <a:gd name="connsiteY10" fmla="*/ 1260363 h 1793763"/>
                      <a:gd name="connsiteX11" fmla="*/ 3398520 w 4582160"/>
                      <a:gd name="connsiteY11" fmla="*/ 1189243 h 1793763"/>
                      <a:gd name="connsiteX12" fmla="*/ 3632200 w 4582160"/>
                      <a:gd name="connsiteY12" fmla="*/ 965723 h 1793763"/>
                      <a:gd name="connsiteX13" fmla="*/ 3738880 w 4582160"/>
                      <a:gd name="connsiteY13" fmla="*/ 681243 h 1793763"/>
                      <a:gd name="connsiteX14" fmla="*/ 3804920 w 4582160"/>
                      <a:gd name="connsiteY14" fmla="*/ 417083 h 1793763"/>
                      <a:gd name="connsiteX15" fmla="*/ 3931920 w 4582160"/>
                      <a:gd name="connsiteY15" fmla="*/ 213883 h 1793763"/>
                      <a:gd name="connsiteX16" fmla="*/ 4175760 w 4582160"/>
                      <a:gd name="connsiteY16" fmla="*/ 71643 h 1793763"/>
                      <a:gd name="connsiteX17" fmla="*/ 4582160 w 4582160"/>
                      <a:gd name="connsiteY17" fmla="*/ 523 h 1793763"/>
                      <a:gd name="connsiteX0" fmla="*/ 0 w 4582160"/>
                      <a:gd name="connsiteY0" fmla="*/ 1793763 h 1793763"/>
                      <a:gd name="connsiteX1" fmla="*/ 472440 w 4582160"/>
                      <a:gd name="connsiteY1" fmla="*/ 1707403 h 1793763"/>
                      <a:gd name="connsiteX2" fmla="*/ 762000 w 4582160"/>
                      <a:gd name="connsiteY2" fmla="*/ 1468643 h 1793763"/>
                      <a:gd name="connsiteX3" fmla="*/ 904240 w 4582160"/>
                      <a:gd name="connsiteY3" fmla="*/ 1163843 h 1793763"/>
                      <a:gd name="connsiteX4" fmla="*/ 1041400 w 4582160"/>
                      <a:gd name="connsiteY4" fmla="*/ 996203 h 1793763"/>
                      <a:gd name="connsiteX5" fmla="*/ 1346200 w 4582160"/>
                      <a:gd name="connsiteY5" fmla="*/ 853963 h 1793763"/>
                      <a:gd name="connsiteX6" fmla="*/ 1762760 w 4582160"/>
                      <a:gd name="connsiteY6" fmla="*/ 793003 h 1793763"/>
                      <a:gd name="connsiteX7" fmla="*/ 2052320 w 4582160"/>
                      <a:gd name="connsiteY7" fmla="*/ 838723 h 1793763"/>
                      <a:gd name="connsiteX8" fmla="*/ 2286000 w 4582160"/>
                      <a:gd name="connsiteY8" fmla="*/ 1097803 h 1793763"/>
                      <a:gd name="connsiteX9" fmla="*/ 2484120 w 4582160"/>
                      <a:gd name="connsiteY9" fmla="*/ 1214643 h 1793763"/>
                      <a:gd name="connsiteX10" fmla="*/ 2870200 w 4582160"/>
                      <a:gd name="connsiteY10" fmla="*/ 1260363 h 1793763"/>
                      <a:gd name="connsiteX11" fmla="*/ 3398520 w 4582160"/>
                      <a:gd name="connsiteY11" fmla="*/ 1189243 h 1793763"/>
                      <a:gd name="connsiteX12" fmla="*/ 3632200 w 4582160"/>
                      <a:gd name="connsiteY12" fmla="*/ 965723 h 1793763"/>
                      <a:gd name="connsiteX13" fmla="*/ 3738880 w 4582160"/>
                      <a:gd name="connsiteY13" fmla="*/ 681243 h 1793763"/>
                      <a:gd name="connsiteX14" fmla="*/ 3804920 w 4582160"/>
                      <a:gd name="connsiteY14" fmla="*/ 417083 h 1793763"/>
                      <a:gd name="connsiteX15" fmla="*/ 3931920 w 4582160"/>
                      <a:gd name="connsiteY15" fmla="*/ 213883 h 1793763"/>
                      <a:gd name="connsiteX16" fmla="*/ 4175760 w 4582160"/>
                      <a:gd name="connsiteY16" fmla="*/ 71643 h 1793763"/>
                      <a:gd name="connsiteX17" fmla="*/ 4582160 w 4582160"/>
                      <a:gd name="connsiteY17" fmla="*/ 523 h 1793763"/>
                      <a:gd name="connsiteX0" fmla="*/ 0 w 4582160"/>
                      <a:gd name="connsiteY0" fmla="*/ 1793763 h 1793763"/>
                      <a:gd name="connsiteX1" fmla="*/ 472440 w 4582160"/>
                      <a:gd name="connsiteY1" fmla="*/ 1707403 h 1793763"/>
                      <a:gd name="connsiteX2" fmla="*/ 762000 w 4582160"/>
                      <a:gd name="connsiteY2" fmla="*/ 1468643 h 1793763"/>
                      <a:gd name="connsiteX3" fmla="*/ 904240 w 4582160"/>
                      <a:gd name="connsiteY3" fmla="*/ 1163843 h 1793763"/>
                      <a:gd name="connsiteX4" fmla="*/ 1041400 w 4582160"/>
                      <a:gd name="connsiteY4" fmla="*/ 996203 h 1793763"/>
                      <a:gd name="connsiteX5" fmla="*/ 1346200 w 4582160"/>
                      <a:gd name="connsiteY5" fmla="*/ 853963 h 1793763"/>
                      <a:gd name="connsiteX6" fmla="*/ 1762760 w 4582160"/>
                      <a:gd name="connsiteY6" fmla="*/ 793003 h 1793763"/>
                      <a:gd name="connsiteX7" fmla="*/ 2052320 w 4582160"/>
                      <a:gd name="connsiteY7" fmla="*/ 838723 h 1793763"/>
                      <a:gd name="connsiteX8" fmla="*/ 2286000 w 4582160"/>
                      <a:gd name="connsiteY8" fmla="*/ 1097803 h 1793763"/>
                      <a:gd name="connsiteX9" fmla="*/ 2484120 w 4582160"/>
                      <a:gd name="connsiteY9" fmla="*/ 1214643 h 1793763"/>
                      <a:gd name="connsiteX10" fmla="*/ 2870200 w 4582160"/>
                      <a:gd name="connsiteY10" fmla="*/ 1260363 h 1793763"/>
                      <a:gd name="connsiteX11" fmla="*/ 3398520 w 4582160"/>
                      <a:gd name="connsiteY11" fmla="*/ 1189243 h 1793763"/>
                      <a:gd name="connsiteX12" fmla="*/ 3632200 w 4582160"/>
                      <a:gd name="connsiteY12" fmla="*/ 965723 h 1793763"/>
                      <a:gd name="connsiteX13" fmla="*/ 3738880 w 4582160"/>
                      <a:gd name="connsiteY13" fmla="*/ 681243 h 1793763"/>
                      <a:gd name="connsiteX14" fmla="*/ 3804920 w 4582160"/>
                      <a:gd name="connsiteY14" fmla="*/ 417083 h 1793763"/>
                      <a:gd name="connsiteX15" fmla="*/ 3931920 w 4582160"/>
                      <a:gd name="connsiteY15" fmla="*/ 213883 h 1793763"/>
                      <a:gd name="connsiteX16" fmla="*/ 4175760 w 4582160"/>
                      <a:gd name="connsiteY16" fmla="*/ 71643 h 1793763"/>
                      <a:gd name="connsiteX17" fmla="*/ 4582160 w 4582160"/>
                      <a:gd name="connsiteY17" fmla="*/ 523 h 1793763"/>
                      <a:gd name="connsiteX0" fmla="*/ 0 w 4582160"/>
                      <a:gd name="connsiteY0" fmla="*/ 1828970 h 1828970"/>
                      <a:gd name="connsiteX1" fmla="*/ 472440 w 4582160"/>
                      <a:gd name="connsiteY1" fmla="*/ 1742610 h 1828970"/>
                      <a:gd name="connsiteX2" fmla="*/ 762000 w 4582160"/>
                      <a:gd name="connsiteY2" fmla="*/ 1503850 h 1828970"/>
                      <a:gd name="connsiteX3" fmla="*/ 904240 w 4582160"/>
                      <a:gd name="connsiteY3" fmla="*/ 1199050 h 1828970"/>
                      <a:gd name="connsiteX4" fmla="*/ 1041400 w 4582160"/>
                      <a:gd name="connsiteY4" fmla="*/ 1031410 h 1828970"/>
                      <a:gd name="connsiteX5" fmla="*/ 1346200 w 4582160"/>
                      <a:gd name="connsiteY5" fmla="*/ 889170 h 1828970"/>
                      <a:gd name="connsiteX6" fmla="*/ 1762760 w 4582160"/>
                      <a:gd name="connsiteY6" fmla="*/ 828210 h 1828970"/>
                      <a:gd name="connsiteX7" fmla="*/ 2052320 w 4582160"/>
                      <a:gd name="connsiteY7" fmla="*/ 873930 h 1828970"/>
                      <a:gd name="connsiteX8" fmla="*/ 2286000 w 4582160"/>
                      <a:gd name="connsiteY8" fmla="*/ 1133010 h 1828970"/>
                      <a:gd name="connsiteX9" fmla="*/ 2484120 w 4582160"/>
                      <a:gd name="connsiteY9" fmla="*/ 1249850 h 1828970"/>
                      <a:gd name="connsiteX10" fmla="*/ 2870200 w 4582160"/>
                      <a:gd name="connsiteY10" fmla="*/ 1295570 h 1828970"/>
                      <a:gd name="connsiteX11" fmla="*/ 3398520 w 4582160"/>
                      <a:gd name="connsiteY11" fmla="*/ 1224450 h 1828970"/>
                      <a:gd name="connsiteX12" fmla="*/ 3632200 w 4582160"/>
                      <a:gd name="connsiteY12" fmla="*/ 1000930 h 1828970"/>
                      <a:gd name="connsiteX13" fmla="*/ 3738880 w 4582160"/>
                      <a:gd name="connsiteY13" fmla="*/ 716450 h 1828970"/>
                      <a:gd name="connsiteX14" fmla="*/ 3804920 w 4582160"/>
                      <a:gd name="connsiteY14" fmla="*/ 452290 h 1828970"/>
                      <a:gd name="connsiteX15" fmla="*/ 3931920 w 4582160"/>
                      <a:gd name="connsiteY15" fmla="*/ 249090 h 1828970"/>
                      <a:gd name="connsiteX16" fmla="*/ 4175760 w 4582160"/>
                      <a:gd name="connsiteY16" fmla="*/ 106850 h 1828970"/>
                      <a:gd name="connsiteX17" fmla="*/ 4582160 w 4582160"/>
                      <a:gd name="connsiteY17" fmla="*/ 170 h 1828970"/>
                      <a:gd name="connsiteX0" fmla="*/ 0 w 4582160"/>
                      <a:gd name="connsiteY0" fmla="*/ 1828800 h 1828800"/>
                      <a:gd name="connsiteX1" fmla="*/ 472440 w 4582160"/>
                      <a:gd name="connsiteY1" fmla="*/ 1742440 h 1828800"/>
                      <a:gd name="connsiteX2" fmla="*/ 762000 w 4582160"/>
                      <a:gd name="connsiteY2" fmla="*/ 1503680 h 1828800"/>
                      <a:gd name="connsiteX3" fmla="*/ 904240 w 4582160"/>
                      <a:gd name="connsiteY3" fmla="*/ 1198880 h 1828800"/>
                      <a:gd name="connsiteX4" fmla="*/ 1041400 w 4582160"/>
                      <a:gd name="connsiteY4" fmla="*/ 1031240 h 1828800"/>
                      <a:gd name="connsiteX5" fmla="*/ 1346200 w 4582160"/>
                      <a:gd name="connsiteY5" fmla="*/ 889000 h 1828800"/>
                      <a:gd name="connsiteX6" fmla="*/ 1762760 w 4582160"/>
                      <a:gd name="connsiteY6" fmla="*/ 828040 h 1828800"/>
                      <a:gd name="connsiteX7" fmla="*/ 2052320 w 4582160"/>
                      <a:gd name="connsiteY7" fmla="*/ 873760 h 1828800"/>
                      <a:gd name="connsiteX8" fmla="*/ 2286000 w 4582160"/>
                      <a:gd name="connsiteY8" fmla="*/ 1132840 h 1828800"/>
                      <a:gd name="connsiteX9" fmla="*/ 2484120 w 4582160"/>
                      <a:gd name="connsiteY9" fmla="*/ 1249680 h 1828800"/>
                      <a:gd name="connsiteX10" fmla="*/ 2870200 w 4582160"/>
                      <a:gd name="connsiteY10" fmla="*/ 1295400 h 1828800"/>
                      <a:gd name="connsiteX11" fmla="*/ 3398520 w 4582160"/>
                      <a:gd name="connsiteY11" fmla="*/ 1224280 h 1828800"/>
                      <a:gd name="connsiteX12" fmla="*/ 3632200 w 4582160"/>
                      <a:gd name="connsiteY12" fmla="*/ 1000760 h 1828800"/>
                      <a:gd name="connsiteX13" fmla="*/ 3738880 w 4582160"/>
                      <a:gd name="connsiteY13" fmla="*/ 716280 h 1828800"/>
                      <a:gd name="connsiteX14" fmla="*/ 3804920 w 4582160"/>
                      <a:gd name="connsiteY14" fmla="*/ 452120 h 1828800"/>
                      <a:gd name="connsiteX15" fmla="*/ 3931920 w 4582160"/>
                      <a:gd name="connsiteY15" fmla="*/ 248920 h 1828800"/>
                      <a:gd name="connsiteX16" fmla="*/ 4175760 w 4582160"/>
                      <a:gd name="connsiteY16" fmla="*/ 106680 h 1828800"/>
                      <a:gd name="connsiteX17" fmla="*/ 4582160 w 4582160"/>
                      <a:gd name="connsiteY17" fmla="*/ 0 h 1828800"/>
                      <a:gd name="connsiteX0" fmla="*/ 0 w 4582160"/>
                      <a:gd name="connsiteY0" fmla="*/ 1828800 h 1828800"/>
                      <a:gd name="connsiteX1" fmla="*/ 472440 w 4582160"/>
                      <a:gd name="connsiteY1" fmla="*/ 1742440 h 1828800"/>
                      <a:gd name="connsiteX2" fmla="*/ 762000 w 4582160"/>
                      <a:gd name="connsiteY2" fmla="*/ 1503680 h 1828800"/>
                      <a:gd name="connsiteX3" fmla="*/ 904240 w 4582160"/>
                      <a:gd name="connsiteY3" fmla="*/ 1198880 h 1828800"/>
                      <a:gd name="connsiteX4" fmla="*/ 1041400 w 4582160"/>
                      <a:gd name="connsiteY4" fmla="*/ 1031240 h 1828800"/>
                      <a:gd name="connsiteX5" fmla="*/ 1346200 w 4582160"/>
                      <a:gd name="connsiteY5" fmla="*/ 889000 h 1828800"/>
                      <a:gd name="connsiteX6" fmla="*/ 1762760 w 4582160"/>
                      <a:gd name="connsiteY6" fmla="*/ 828040 h 1828800"/>
                      <a:gd name="connsiteX7" fmla="*/ 2052320 w 4582160"/>
                      <a:gd name="connsiteY7" fmla="*/ 873760 h 1828800"/>
                      <a:gd name="connsiteX8" fmla="*/ 2286000 w 4582160"/>
                      <a:gd name="connsiteY8" fmla="*/ 1132840 h 1828800"/>
                      <a:gd name="connsiteX9" fmla="*/ 2484120 w 4582160"/>
                      <a:gd name="connsiteY9" fmla="*/ 1249680 h 1828800"/>
                      <a:gd name="connsiteX10" fmla="*/ 2870200 w 4582160"/>
                      <a:gd name="connsiteY10" fmla="*/ 1295400 h 1828800"/>
                      <a:gd name="connsiteX11" fmla="*/ 3398520 w 4582160"/>
                      <a:gd name="connsiteY11" fmla="*/ 1224280 h 1828800"/>
                      <a:gd name="connsiteX12" fmla="*/ 3632200 w 4582160"/>
                      <a:gd name="connsiteY12" fmla="*/ 1000760 h 1828800"/>
                      <a:gd name="connsiteX13" fmla="*/ 3738880 w 4582160"/>
                      <a:gd name="connsiteY13" fmla="*/ 716280 h 1828800"/>
                      <a:gd name="connsiteX14" fmla="*/ 3804920 w 4582160"/>
                      <a:gd name="connsiteY14" fmla="*/ 452120 h 1828800"/>
                      <a:gd name="connsiteX15" fmla="*/ 3931920 w 4582160"/>
                      <a:gd name="connsiteY15" fmla="*/ 248920 h 1828800"/>
                      <a:gd name="connsiteX16" fmla="*/ 4175760 w 4582160"/>
                      <a:gd name="connsiteY16" fmla="*/ 106680 h 1828800"/>
                      <a:gd name="connsiteX17" fmla="*/ 4582160 w 4582160"/>
                      <a:gd name="connsiteY17" fmla="*/ 0 h 1828800"/>
                      <a:gd name="connsiteX0" fmla="*/ 0 w 4582160"/>
                      <a:gd name="connsiteY0" fmla="*/ 1828800 h 1828800"/>
                      <a:gd name="connsiteX1" fmla="*/ 472440 w 4582160"/>
                      <a:gd name="connsiteY1" fmla="*/ 1742440 h 1828800"/>
                      <a:gd name="connsiteX2" fmla="*/ 762000 w 4582160"/>
                      <a:gd name="connsiteY2" fmla="*/ 1503680 h 1828800"/>
                      <a:gd name="connsiteX3" fmla="*/ 904240 w 4582160"/>
                      <a:gd name="connsiteY3" fmla="*/ 1219617 h 1828800"/>
                      <a:gd name="connsiteX4" fmla="*/ 1041400 w 4582160"/>
                      <a:gd name="connsiteY4" fmla="*/ 1031240 h 1828800"/>
                      <a:gd name="connsiteX5" fmla="*/ 1346200 w 4582160"/>
                      <a:gd name="connsiteY5" fmla="*/ 889000 h 1828800"/>
                      <a:gd name="connsiteX6" fmla="*/ 1762760 w 4582160"/>
                      <a:gd name="connsiteY6" fmla="*/ 828040 h 1828800"/>
                      <a:gd name="connsiteX7" fmla="*/ 2052320 w 4582160"/>
                      <a:gd name="connsiteY7" fmla="*/ 873760 h 1828800"/>
                      <a:gd name="connsiteX8" fmla="*/ 2286000 w 4582160"/>
                      <a:gd name="connsiteY8" fmla="*/ 1132840 h 1828800"/>
                      <a:gd name="connsiteX9" fmla="*/ 2484120 w 4582160"/>
                      <a:gd name="connsiteY9" fmla="*/ 1249680 h 1828800"/>
                      <a:gd name="connsiteX10" fmla="*/ 2870200 w 4582160"/>
                      <a:gd name="connsiteY10" fmla="*/ 1295400 h 1828800"/>
                      <a:gd name="connsiteX11" fmla="*/ 3398520 w 4582160"/>
                      <a:gd name="connsiteY11" fmla="*/ 1224280 h 1828800"/>
                      <a:gd name="connsiteX12" fmla="*/ 3632200 w 4582160"/>
                      <a:gd name="connsiteY12" fmla="*/ 1000760 h 1828800"/>
                      <a:gd name="connsiteX13" fmla="*/ 3738880 w 4582160"/>
                      <a:gd name="connsiteY13" fmla="*/ 716280 h 1828800"/>
                      <a:gd name="connsiteX14" fmla="*/ 3804920 w 4582160"/>
                      <a:gd name="connsiteY14" fmla="*/ 452120 h 1828800"/>
                      <a:gd name="connsiteX15" fmla="*/ 3931920 w 4582160"/>
                      <a:gd name="connsiteY15" fmla="*/ 248920 h 1828800"/>
                      <a:gd name="connsiteX16" fmla="*/ 4175760 w 4582160"/>
                      <a:gd name="connsiteY16" fmla="*/ 106680 h 1828800"/>
                      <a:gd name="connsiteX17" fmla="*/ 4582160 w 4582160"/>
                      <a:gd name="connsiteY17" fmla="*/ 0 h 1828800"/>
                      <a:gd name="connsiteX0" fmla="*/ 0 w 4582160"/>
                      <a:gd name="connsiteY0" fmla="*/ 1828800 h 1828800"/>
                      <a:gd name="connsiteX1" fmla="*/ 472440 w 4582160"/>
                      <a:gd name="connsiteY1" fmla="*/ 1742440 h 1828800"/>
                      <a:gd name="connsiteX2" fmla="*/ 762000 w 4582160"/>
                      <a:gd name="connsiteY2" fmla="*/ 1503680 h 1828800"/>
                      <a:gd name="connsiteX3" fmla="*/ 904240 w 4582160"/>
                      <a:gd name="connsiteY3" fmla="*/ 1219617 h 1828800"/>
                      <a:gd name="connsiteX4" fmla="*/ 1087586 w 4582160"/>
                      <a:gd name="connsiteY4" fmla="*/ 996678 h 1828800"/>
                      <a:gd name="connsiteX5" fmla="*/ 1346200 w 4582160"/>
                      <a:gd name="connsiteY5" fmla="*/ 889000 h 1828800"/>
                      <a:gd name="connsiteX6" fmla="*/ 1762760 w 4582160"/>
                      <a:gd name="connsiteY6" fmla="*/ 828040 h 1828800"/>
                      <a:gd name="connsiteX7" fmla="*/ 2052320 w 4582160"/>
                      <a:gd name="connsiteY7" fmla="*/ 873760 h 1828800"/>
                      <a:gd name="connsiteX8" fmla="*/ 2286000 w 4582160"/>
                      <a:gd name="connsiteY8" fmla="*/ 1132840 h 1828800"/>
                      <a:gd name="connsiteX9" fmla="*/ 2484120 w 4582160"/>
                      <a:gd name="connsiteY9" fmla="*/ 1249680 h 1828800"/>
                      <a:gd name="connsiteX10" fmla="*/ 2870200 w 4582160"/>
                      <a:gd name="connsiteY10" fmla="*/ 1295400 h 1828800"/>
                      <a:gd name="connsiteX11" fmla="*/ 3398520 w 4582160"/>
                      <a:gd name="connsiteY11" fmla="*/ 1224280 h 1828800"/>
                      <a:gd name="connsiteX12" fmla="*/ 3632200 w 4582160"/>
                      <a:gd name="connsiteY12" fmla="*/ 1000760 h 1828800"/>
                      <a:gd name="connsiteX13" fmla="*/ 3738880 w 4582160"/>
                      <a:gd name="connsiteY13" fmla="*/ 716280 h 1828800"/>
                      <a:gd name="connsiteX14" fmla="*/ 3804920 w 4582160"/>
                      <a:gd name="connsiteY14" fmla="*/ 452120 h 1828800"/>
                      <a:gd name="connsiteX15" fmla="*/ 3931920 w 4582160"/>
                      <a:gd name="connsiteY15" fmla="*/ 248920 h 1828800"/>
                      <a:gd name="connsiteX16" fmla="*/ 4175760 w 4582160"/>
                      <a:gd name="connsiteY16" fmla="*/ 106680 h 1828800"/>
                      <a:gd name="connsiteX17" fmla="*/ 4582160 w 4582160"/>
                      <a:gd name="connsiteY17" fmla="*/ 0 h 1828800"/>
                      <a:gd name="connsiteX0" fmla="*/ 0 w 4582160"/>
                      <a:gd name="connsiteY0" fmla="*/ 1828800 h 1828800"/>
                      <a:gd name="connsiteX1" fmla="*/ 472440 w 4582160"/>
                      <a:gd name="connsiteY1" fmla="*/ 1742440 h 1828800"/>
                      <a:gd name="connsiteX2" fmla="*/ 762000 w 4582160"/>
                      <a:gd name="connsiteY2" fmla="*/ 1503680 h 1828800"/>
                      <a:gd name="connsiteX3" fmla="*/ 904240 w 4582160"/>
                      <a:gd name="connsiteY3" fmla="*/ 1219617 h 1828800"/>
                      <a:gd name="connsiteX4" fmla="*/ 1087586 w 4582160"/>
                      <a:gd name="connsiteY4" fmla="*/ 996678 h 1828800"/>
                      <a:gd name="connsiteX5" fmla="*/ 1346200 w 4582160"/>
                      <a:gd name="connsiteY5" fmla="*/ 889000 h 1828800"/>
                      <a:gd name="connsiteX6" fmla="*/ 1762760 w 4582160"/>
                      <a:gd name="connsiteY6" fmla="*/ 828040 h 1828800"/>
                      <a:gd name="connsiteX7" fmla="*/ 2052320 w 4582160"/>
                      <a:gd name="connsiteY7" fmla="*/ 873760 h 1828800"/>
                      <a:gd name="connsiteX8" fmla="*/ 2286000 w 4582160"/>
                      <a:gd name="connsiteY8" fmla="*/ 1132840 h 1828800"/>
                      <a:gd name="connsiteX9" fmla="*/ 2484120 w 4582160"/>
                      <a:gd name="connsiteY9" fmla="*/ 1249680 h 1828800"/>
                      <a:gd name="connsiteX10" fmla="*/ 2870200 w 4582160"/>
                      <a:gd name="connsiteY10" fmla="*/ 1295400 h 1828800"/>
                      <a:gd name="connsiteX11" fmla="*/ 3398520 w 4582160"/>
                      <a:gd name="connsiteY11" fmla="*/ 1224280 h 1828800"/>
                      <a:gd name="connsiteX12" fmla="*/ 3632200 w 4582160"/>
                      <a:gd name="connsiteY12" fmla="*/ 1000760 h 1828800"/>
                      <a:gd name="connsiteX13" fmla="*/ 3738880 w 4582160"/>
                      <a:gd name="connsiteY13" fmla="*/ 716280 h 1828800"/>
                      <a:gd name="connsiteX14" fmla="*/ 3804920 w 4582160"/>
                      <a:gd name="connsiteY14" fmla="*/ 452120 h 1828800"/>
                      <a:gd name="connsiteX15" fmla="*/ 3931920 w 4582160"/>
                      <a:gd name="connsiteY15" fmla="*/ 248920 h 1828800"/>
                      <a:gd name="connsiteX16" fmla="*/ 4175760 w 4582160"/>
                      <a:gd name="connsiteY16" fmla="*/ 106680 h 1828800"/>
                      <a:gd name="connsiteX17" fmla="*/ 4582160 w 4582160"/>
                      <a:gd name="connsiteY17" fmla="*/ 0 h 1828800"/>
                      <a:gd name="connsiteX0" fmla="*/ 0 w 4582160"/>
                      <a:gd name="connsiteY0" fmla="*/ 1828800 h 1828800"/>
                      <a:gd name="connsiteX1" fmla="*/ 472440 w 4582160"/>
                      <a:gd name="connsiteY1" fmla="*/ 1742440 h 1828800"/>
                      <a:gd name="connsiteX2" fmla="*/ 762000 w 4582160"/>
                      <a:gd name="connsiteY2" fmla="*/ 1503680 h 1828800"/>
                      <a:gd name="connsiteX3" fmla="*/ 904240 w 4582160"/>
                      <a:gd name="connsiteY3" fmla="*/ 1219617 h 1828800"/>
                      <a:gd name="connsiteX4" fmla="*/ 1087586 w 4582160"/>
                      <a:gd name="connsiteY4" fmla="*/ 996678 h 1828800"/>
                      <a:gd name="connsiteX5" fmla="*/ 1346200 w 4582160"/>
                      <a:gd name="connsiteY5" fmla="*/ 889000 h 1828800"/>
                      <a:gd name="connsiteX6" fmla="*/ 1762760 w 4582160"/>
                      <a:gd name="connsiteY6" fmla="*/ 828040 h 1828800"/>
                      <a:gd name="connsiteX7" fmla="*/ 2052320 w 4582160"/>
                      <a:gd name="connsiteY7" fmla="*/ 873760 h 1828800"/>
                      <a:gd name="connsiteX8" fmla="*/ 2286000 w 4582160"/>
                      <a:gd name="connsiteY8" fmla="*/ 1132840 h 1828800"/>
                      <a:gd name="connsiteX9" fmla="*/ 2484120 w 4582160"/>
                      <a:gd name="connsiteY9" fmla="*/ 1249680 h 1828800"/>
                      <a:gd name="connsiteX10" fmla="*/ 2870200 w 4582160"/>
                      <a:gd name="connsiteY10" fmla="*/ 1295400 h 1828800"/>
                      <a:gd name="connsiteX11" fmla="*/ 3398520 w 4582160"/>
                      <a:gd name="connsiteY11" fmla="*/ 1224280 h 1828800"/>
                      <a:gd name="connsiteX12" fmla="*/ 3632200 w 4582160"/>
                      <a:gd name="connsiteY12" fmla="*/ 1000760 h 1828800"/>
                      <a:gd name="connsiteX13" fmla="*/ 3738880 w 4582160"/>
                      <a:gd name="connsiteY13" fmla="*/ 716280 h 1828800"/>
                      <a:gd name="connsiteX14" fmla="*/ 3804920 w 4582160"/>
                      <a:gd name="connsiteY14" fmla="*/ 452120 h 1828800"/>
                      <a:gd name="connsiteX15" fmla="*/ 3931920 w 4582160"/>
                      <a:gd name="connsiteY15" fmla="*/ 248920 h 1828800"/>
                      <a:gd name="connsiteX16" fmla="*/ 4175760 w 4582160"/>
                      <a:gd name="connsiteY16" fmla="*/ 106680 h 1828800"/>
                      <a:gd name="connsiteX17" fmla="*/ 4582160 w 4582160"/>
                      <a:gd name="connsiteY17" fmla="*/ 0 h 1828800"/>
                      <a:gd name="connsiteX0" fmla="*/ 0 w 4582160"/>
                      <a:gd name="connsiteY0" fmla="*/ 1828800 h 1828800"/>
                      <a:gd name="connsiteX1" fmla="*/ 472440 w 4582160"/>
                      <a:gd name="connsiteY1" fmla="*/ 1742440 h 1828800"/>
                      <a:gd name="connsiteX2" fmla="*/ 762000 w 4582160"/>
                      <a:gd name="connsiteY2" fmla="*/ 1503680 h 1828800"/>
                      <a:gd name="connsiteX3" fmla="*/ 915786 w 4582160"/>
                      <a:gd name="connsiteY3" fmla="*/ 1205792 h 1828800"/>
                      <a:gd name="connsiteX4" fmla="*/ 1087586 w 4582160"/>
                      <a:gd name="connsiteY4" fmla="*/ 996678 h 1828800"/>
                      <a:gd name="connsiteX5" fmla="*/ 1346200 w 4582160"/>
                      <a:gd name="connsiteY5" fmla="*/ 889000 h 1828800"/>
                      <a:gd name="connsiteX6" fmla="*/ 1762760 w 4582160"/>
                      <a:gd name="connsiteY6" fmla="*/ 828040 h 1828800"/>
                      <a:gd name="connsiteX7" fmla="*/ 2052320 w 4582160"/>
                      <a:gd name="connsiteY7" fmla="*/ 873760 h 1828800"/>
                      <a:gd name="connsiteX8" fmla="*/ 2286000 w 4582160"/>
                      <a:gd name="connsiteY8" fmla="*/ 1132840 h 1828800"/>
                      <a:gd name="connsiteX9" fmla="*/ 2484120 w 4582160"/>
                      <a:gd name="connsiteY9" fmla="*/ 1249680 h 1828800"/>
                      <a:gd name="connsiteX10" fmla="*/ 2870200 w 4582160"/>
                      <a:gd name="connsiteY10" fmla="*/ 1295400 h 1828800"/>
                      <a:gd name="connsiteX11" fmla="*/ 3398520 w 4582160"/>
                      <a:gd name="connsiteY11" fmla="*/ 1224280 h 1828800"/>
                      <a:gd name="connsiteX12" fmla="*/ 3632200 w 4582160"/>
                      <a:gd name="connsiteY12" fmla="*/ 1000760 h 1828800"/>
                      <a:gd name="connsiteX13" fmla="*/ 3738880 w 4582160"/>
                      <a:gd name="connsiteY13" fmla="*/ 716280 h 1828800"/>
                      <a:gd name="connsiteX14" fmla="*/ 3804920 w 4582160"/>
                      <a:gd name="connsiteY14" fmla="*/ 452120 h 1828800"/>
                      <a:gd name="connsiteX15" fmla="*/ 3931920 w 4582160"/>
                      <a:gd name="connsiteY15" fmla="*/ 248920 h 1828800"/>
                      <a:gd name="connsiteX16" fmla="*/ 4175760 w 4582160"/>
                      <a:gd name="connsiteY16" fmla="*/ 106680 h 1828800"/>
                      <a:gd name="connsiteX17" fmla="*/ 4582160 w 4582160"/>
                      <a:gd name="connsiteY17" fmla="*/ 0 h 1828800"/>
                      <a:gd name="connsiteX0" fmla="*/ 0 w 4582160"/>
                      <a:gd name="connsiteY0" fmla="*/ 1828800 h 1828800"/>
                      <a:gd name="connsiteX1" fmla="*/ 472440 w 4582160"/>
                      <a:gd name="connsiteY1" fmla="*/ 1742440 h 1828800"/>
                      <a:gd name="connsiteX2" fmla="*/ 762000 w 4582160"/>
                      <a:gd name="connsiteY2" fmla="*/ 1503680 h 1828800"/>
                      <a:gd name="connsiteX3" fmla="*/ 915786 w 4582160"/>
                      <a:gd name="connsiteY3" fmla="*/ 1205792 h 1828800"/>
                      <a:gd name="connsiteX4" fmla="*/ 1087586 w 4582160"/>
                      <a:gd name="connsiteY4" fmla="*/ 996678 h 1828800"/>
                      <a:gd name="connsiteX5" fmla="*/ 1346200 w 4582160"/>
                      <a:gd name="connsiteY5" fmla="*/ 889000 h 1828800"/>
                      <a:gd name="connsiteX6" fmla="*/ 1762760 w 4582160"/>
                      <a:gd name="connsiteY6" fmla="*/ 828040 h 1828800"/>
                      <a:gd name="connsiteX7" fmla="*/ 2052320 w 4582160"/>
                      <a:gd name="connsiteY7" fmla="*/ 873760 h 1828800"/>
                      <a:gd name="connsiteX8" fmla="*/ 2286000 w 4582160"/>
                      <a:gd name="connsiteY8" fmla="*/ 1132840 h 1828800"/>
                      <a:gd name="connsiteX9" fmla="*/ 2484120 w 4582160"/>
                      <a:gd name="connsiteY9" fmla="*/ 1249680 h 1828800"/>
                      <a:gd name="connsiteX10" fmla="*/ 2870200 w 4582160"/>
                      <a:gd name="connsiteY10" fmla="*/ 1295400 h 1828800"/>
                      <a:gd name="connsiteX11" fmla="*/ 3398520 w 4582160"/>
                      <a:gd name="connsiteY11" fmla="*/ 1224280 h 1828800"/>
                      <a:gd name="connsiteX12" fmla="*/ 3632200 w 4582160"/>
                      <a:gd name="connsiteY12" fmla="*/ 1000760 h 1828800"/>
                      <a:gd name="connsiteX13" fmla="*/ 3738880 w 4582160"/>
                      <a:gd name="connsiteY13" fmla="*/ 716280 h 1828800"/>
                      <a:gd name="connsiteX14" fmla="*/ 3804920 w 4582160"/>
                      <a:gd name="connsiteY14" fmla="*/ 452120 h 1828800"/>
                      <a:gd name="connsiteX15" fmla="*/ 3931920 w 4582160"/>
                      <a:gd name="connsiteY15" fmla="*/ 248920 h 1828800"/>
                      <a:gd name="connsiteX16" fmla="*/ 4175760 w 4582160"/>
                      <a:gd name="connsiteY16" fmla="*/ 106680 h 1828800"/>
                      <a:gd name="connsiteX17" fmla="*/ 4582160 w 4582160"/>
                      <a:gd name="connsiteY17" fmla="*/ 0 h 1828800"/>
                      <a:gd name="connsiteX0" fmla="*/ 0 w 4582160"/>
                      <a:gd name="connsiteY0" fmla="*/ 1828800 h 1828800"/>
                      <a:gd name="connsiteX1" fmla="*/ 472440 w 4582160"/>
                      <a:gd name="connsiteY1" fmla="*/ 1742440 h 1828800"/>
                      <a:gd name="connsiteX2" fmla="*/ 762000 w 4582160"/>
                      <a:gd name="connsiteY2" fmla="*/ 1503680 h 1828800"/>
                      <a:gd name="connsiteX3" fmla="*/ 915786 w 4582160"/>
                      <a:gd name="connsiteY3" fmla="*/ 1205792 h 1828800"/>
                      <a:gd name="connsiteX4" fmla="*/ 1087586 w 4582160"/>
                      <a:gd name="connsiteY4" fmla="*/ 996678 h 1828800"/>
                      <a:gd name="connsiteX5" fmla="*/ 1346200 w 4582160"/>
                      <a:gd name="connsiteY5" fmla="*/ 889000 h 1828800"/>
                      <a:gd name="connsiteX6" fmla="*/ 1762760 w 4582160"/>
                      <a:gd name="connsiteY6" fmla="*/ 828040 h 1828800"/>
                      <a:gd name="connsiteX7" fmla="*/ 2052320 w 4582160"/>
                      <a:gd name="connsiteY7" fmla="*/ 873760 h 1828800"/>
                      <a:gd name="connsiteX8" fmla="*/ 2286000 w 4582160"/>
                      <a:gd name="connsiteY8" fmla="*/ 1132840 h 1828800"/>
                      <a:gd name="connsiteX9" fmla="*/ 2484120 w 4582160"/>
                      <a:gd name="connsiteY9" fmla="*/ 1249680 h 1828800"/>
                      <a:gd name="connsiteX10" fmla="*/ 2870200 w 4582160"/>
                      <a:gd name="connsiteY10" fmla="*/ 1295400 h 1828800"/>
                      <a:gd name="connsiteX11" fmla="*/ 3398520 w 4582160"/>
                      <a:gd name="connsiteY11" fmla="*/ 1224280 h 1828800"/>
                      <a:gd name="connsiteX12" fmla="*/ 3632200 w 4582160"/>
                      <a:gd name="connsiteY12" fmla="*/ 1000760 h 1828800"/>
                      <a:gd name="connsiteX13" fmla="*/ 3804920 w 4582160"/>
                      <a:gd name="connsiteY13" fmla="*/ 452120 h 1828800"/>
                      <a:gd name="connsiteX14" fmla="*/ 3931920 w 4582160"/>
                      <a:gd name="connsiteY14" fmla="*/ 248920 h 1828800"/>
                      <a:gd name="connsiteX15" fmla="*/ 4175760 w 4582160"/>
                      <a:gd name="connsiteY15" fmla="*/ 106680 h 1828800"/>
                      <a:gd name="connsiteX16" fmla="*/ 4582160 w 4582160"/>
                      <a:gd name="connsiteY16" fmla="*/ 0 h 1828800"/>
                      <a:gd name="connsiteX0" fmla="*/ 0 w 4582160"/>
                      <a:gd name="connsiteY0" fmla="*/ 1828800 h 1828800"/>
                      <a:gd name="connsiteX1" fmla="*/ 472440 w 4582160"/>
                      <a:gd name="connsiteY1" fmla="*/ 1742440 h 1828800"/>
                      <a:gd name="connsiteX2" fmla="*/ 762000 w 4582160"/>
                      <a:gd name="connsiteY2" fmla="*/ 1503680 h 1828800"/>
                      <a:gd name="connsiteX3" fmla="*/ 915786 w 4582160"/>
                      <a:gd name="connsiteY3" fmla="*/ 1205792 h 1828800"/>
                      <a:gd name="connsiteX4" fmla="*/ 1087586 w 4582160"/>
                      <a:gd name="connsiteY4" fmla="*/ 996678 h 1828800"/>
                      <a:gd name="connsiteX5" fmla="*/ 1346200 w 4582160"/>
                      <a:gd name="connsiteY5" fmla="*/ 889000 h 1828800"/>
                      <a:gd name="connsiteX6" fmla="*/ 1691838 w 4582160"/>
                      <a:gd name="connsiteY6" fmla="*/ 828040 h 1828800"/>
                      <a:gd name="connsiteX7" fmla="*/ 2052320 w 4582160"/>
                      <a:gd name="connsiteY7" fmla="*/ 873760 h 1828800"/>
                      <a:gd name="connsiteX8" fmla="*/ 2286000 w 4582160"/>
                      <a:gd name="connsiteY8" fmla="*/ 1132840 h 1828800"/>
                      <a:gd name="connsiteX9" fmla="*/ 2484120 w 4582160"/>
                      <a:gd name="connsiteY9" fmla="*/ 1249680 h 1828800"/>
                      <a:gd name="connsiteX10" fmla="*/ 2870200 w 4582160"/>
                      <a:gd name="connsiteY10" fmla="*/ 1295400 h 1828800"/>
                      <a:gd name="connsiteX11" fmla="*/ 3398520 w 4582160"/>
                      <a:gd name="connsiteY11" fmla="*/ 1224280 h 1828800"/>
                      <a:gd name="connsiteX12" fmla="*/ 3632200 w 4582160"/>
                      <a:gd name="connsiteY12" fmla="*/ 1000760 h 1828800"/>
                      <a:gd name="connsiteX13" fmla="*/ 3804920 w 4582160"/>
                      <a:gd name="connsiteY13" fmla="*/ 452120 h 1828800"/>
                      <a:gd name="connsiteX14" fmla="*/ 3931920 w 4582160"/>
                      <a:gd name="connsiteY14" fmla="*/ 248920 h 1828800"/>
                      <a:gd name="connsiteX15" fmla="*/ 4175760 w 4582160"/>
                      <a:gd name="connsiteY15" fmla="*/ 106680 h 1828800"/>
                      <a:gd name="connsiteX16" fmla="*/ 4582160 w 4582160"/>
                      <a:gd name="connsiteY16" fmla="*/ 0 h 18288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4582160" h="1828800">
                        <a:moveTo>
                          <a:pt x="0" y="1828800"/>
                        </a:moveTo>
                        <a:cubicBezTo>
                          <a:pt x="172720" y="1812713"/>
                          <a:pt x="345440" y="1796627"/>
                          <a:pt x="472440" y="1742440"/>
                        </a:cubicBezTo>
                        <a:cubicBezTo>
                          <a:pt x="599440" y="1688253"/>
                          <a:pt x="688109" y="1593121"/>
                          <a:pt x="762000" y="1503680"/>
                        </a:cubicBezTo>
                        <a:cubicBezTo>
                          <a:pt x="835891" y="1414239"/>
                          <a:pt x="861523" y="1324853"/>
                          <a:pt x="915786" y="1205792"/>
                        </a:cubicBezTo>
                        <a:cubicBezTo>
                          <a:pt x="970049" y="1086731"/>
                          <a:pt x="1015850" y="1049477"/>
                          <a:pt x="1087586" y="996678"/>
                        </a:cubicBezTo>
                        <a:cubicBezTo>
                          <a:pt x="1159322" y="943879"/>
                          <a:pt x="1245491" y="917106"/>
                          <a:pt x="1346200" y="889000"/>
                        </a:cubicBezTo>
                        <a:cubicBezTo>
                          <a:pt x="1446909" y="860894"/>
                          <a:pt x="1574151" y="830580"/>
                          <a:pt x="1691838" y="828040"/>
                        </a:cubicBezTo>
                        <a:cubicBezTo>
                          <a:pt x="1809525" y="825500"/>
                          <a:pt x="1953293" y="822960"/>
                          <a:pt x="2052320" y="873760"/>
                        </a:cubicBezTo>
                        <a:cubicBezTo>
                          <a:pt x="2151347" y="924560"/>
                          <a:pt x="2214033" y="1070187"/>
                          <a:pt x="2286000" y="1132840"/>
                        </a:cubicBezTo>
                        <a:cubicBezTo>
                          <a:pt x="2357967" y="1195493"/>
                          <a:pt x="2386753" y="1222587"/>
                          <a:pt x="2484120" y="1249680"/>
                        </a:cubicBezTo>
                        <a:cubicBezTo>
                          <a:pt x="2581487" y="1276773"/>
                          <a:pt x="2717800" y="1299633"/>
                          <a:pt x="2870200" y="1295400"/>
                        </a:cubicBezTo>
                        <a:cubicBezTo>
                          <a:pt x="3022600" y="1291167"/>
                          <a:pt x="3271520" y="1273387"/>
                          <a:pt x="3398520" y="1224280"/>
                        </a:cubicBezTo>
                        <a:cubicBezTo>
                          <a:pt x="3525520" y="1175173"/>
                          <a:pt x="3564467" y="1129453"/>
                          <a:pt x="3632200" y="1000760"/>
                        </a:cubicBezTo>
                        <a:cubicBezTo>
                          <a:pt x="3699933" y="872067"/>
                          <a:pt x="3754967" y="577427"/>
                          <a:pt x="3804920" y="452120"/>
                        </a:cubicBezTo>
                        <a:cubicBezTo>
                          <a:pt x="3854873" y="326813"/>
                          <a:pt x="3870113" y="306493"/>
                          <a:pt x="3931920" y="248920"/>
                        </a:cubicBezTo>
                        <a:cubicBezTo>
                          <a:pt x="3993727" y="191347"/>
                          <a:pt x="4036060" y="164253"/>
                          <a:pt x="4175760" y="106680"/>
                        </a:cubicBezTo>
                        <a:cubicBezTo>
                          <a:pt x="4345940" y="44027"/>
                          <a:pt x="4380230" y="32173"/>
                          <a:pt x="458216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80C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26" name="Tijdelijke aanduiding voor voettekst 2">
                  <a:extLst>
                    <a:ext uri="{FF2B5EF4-FFF2-40B4-BE49-F238E27FC236}">
                      <a16:creationId xmlns:a16="http://schemas.microsoft.com/office/drawing/2014/main" id="{FFD8CE61-6A67-CAB0-2443-0A711C83E0BD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2329914" y="3360621"/>
                  <a:ext cx="916872" cy="223269"/>
                </a:xfrm>
                <a:prstGeom prst="rect">
                  <a:avLst/>
                </a:prstGeom>
              </p:spPr>
              <p:txBody>
                <a:bodyPr vert="horz" lIns="0" tIns="0" rIns="0" bIns="0" rtlCol="0" anchor="t" anchorCtr="0"/>
                <a:lstStyle>
                  <a:defPPr>
                    <a:defRPr lang="nl-NL"/>
                  </a:defPPr>
                  <a:lvl1pPr marL="0" algn="l" defTabSz="914400" rtl="0" eaLnBrk="1" latinLnBrk="0" hangingPunct="1">
                    <a:defRPr sz="1200" kern="1200">
                      <a:solidFill>
                        <a:schemeClr val="bg2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1" algn="ctr" defTabSz="514350" eaLnBrk="0" hangingPunct="0">
                    <a:spcBef>
                      <a:spcPts val="413"/>
                    </a:spcBef>
                    <a:spcAft>
                      <a:spcPts val="413"/>
                    </a:spcAft>
                    <a:defRPr/>
                  </a:pPr>
                  <a:r>
                    <a:rPr lang="en-US" sz="128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me</a:t>
                  </a:r>
                  <a:endParaRPr lang="en-US" sz="128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Multiplication Sign 26">
                  <a:extLst>
                    <a:ext uri="{FF2B5EF4-FFF2-40B4-BE49-F238E27FC236}">
                      <a16:creationId xmlns:a16="http://schemas.microsoft.com/office/drawing/2014/main" id="{D89CAA71-3690-F02D-F4FB-A1E8C41F9498}"/>
                    </a:ext>
                  </a:extLst>
                </p:cNvPr>
                <p:cNvSpPr/>
                <p:nvPr/>
              </p:nvSpPr>
              <p:spPr>
                <a:xfrm>
                  <a:off x="2166051" y="2911604"/>
                  <a:ext cx="180000" cy="180000"/>
                </a:xfrm>
                <a:prstGeom prst="mathMultiply">
                  <a:avLst>
                    <a:gd name="adj1" fmla="val 16490"/>
                  </a:avLst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8" name="Multiplication Sign 27">
                  <a:extLst>
                    <a:ext uri="{FF2B5EF4-FFF2-40B4-BE49-F238E27FC236}">
                      <a16:creationId xmlns:a16="http://schemas.microsoft.com/office/drawing/2014/main" id="{4DFCDEE6-FD3B-A94E-316A-339941FEDA18}"/>
                    </a:ext>
                  </a:extLst>
                </p:cNvPr>
                <p:cNvSpPr/>
                <p:nvPr/>
              </p:nvSpPr>
              <p:spPr>
                <a:xfrm>
                  <a:off x="3257320" y="2529989"/>
                  <a:ext cx="180000" cy="180000"/>
                </a:xfrm>
                <a:prstGeom prst="mathMultiply">
                  <a:avLst>
                    <a:gd name="adj1" fmla="val 16490"/>
                  </a:avLst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</p:grpSp>
          <p:sp>
            <p:nvSpPr>
              <p:cNvPr id="23" name="Tijdelijke aanduiding voor voettekst 2">
                <a:extLst>
                  <a:ext uri="{FF2B5EF4-FFF2-40B4-BE49-F238E27FC236}">
                    <a16:creationId xmlns:a16="http://schemas.microsoft.com/office/drawing/2014/main" id="{66052267-F1CA-8E06-0968-0E35D974A7C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84672" y="3238924"/>
                <a:ext cx="230471" cy="223269"/>
              </a:xfrm>
              <a:prstGeom prst="rect">
                <a:avLst/>
              </a:prstGeom>
            </p:spPr>
            <p:txBody>
              <a:bodyPr vert="horz" lIns="0" tIns="0" rIns="0" bIns="0" rtlCol="0" anchor="t" anchorCtr="0"/>
              <a:lstStyle>
                <a:defPPr>
                  <a:defRPr lang="nl-NL"/>
                </a:defPPr>
                <a:lvl1pPr marL="0" algn="l" defTabSz="914400" rtl="0" eaLnBrk="1" latinLnBrk="0" hangingPunct="1">
                  <a:defRPr sz="1200" kern="1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1" algn="ctr" defTabSz="514350" eaLnBrk="0" hangingPunct="0">
                  <a:spcBef>
                    <a:spcPts val="413"/>
                  </a:spcBef>
                  <a:spcAft>
                    <a:spcPts val="413"/>
                  </a:spcAft>
                  <a:defRPr/>
                </a:pPr>
                <a:r>
                  <a:rPr lang="en-US" sz="128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en-US" sz="128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Tijdelijke aanduiding voor voettekst 2">
              <a:extLst>
                <a:ext uri="{FF2B5EF4-FFF2-40B4-BE49-F238E27FC236}">
                  <a16:creationId xmlns:a16="http://schemas.microsoft.com/office/drawing/2014/main" id="{1CA46E48-1912-5C6C-BB56-07DA1579B62B}"/>
                </a:ext>
              </a:extLst>
            </p:cNvPr>
            <p:cNvSpPr txBox="1">
              <a:spLocks/>
            </p:cNvSpPr>
            <p:nvPr/>
          </p:nvSpPr>
          <p:spPr>
            <a:xfrm>
              <a:off x="1685515" y="1999577"/>
              <a:ext cx="230471" cy="223269"/>
            </a:xfrm>
            <a:prstGeom prst="rect">
              <a:avLst/>
            </a:prstGeom>
          </p:spPr>
          <p:txBody>
            <a:bodyPr vert="horz" lIns="0" tIns="0" rIns="0" bIns="0" rtlCol="0" anchor="t" anchorCtr="0"/>
            <a:lstStyle>
              <a:defPPr>
                <a:defRPr lang="nl-NL"/>
              </a:defPPr>
              <a:lvl1pPr marL="0" algn="l" defTabSz="914400" rtl="0" eaLnBrk="1" latinLnBrk="0" hangingPunct="1">
                <a:defRPr sz="1200" kern="1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1" algn="ctr" defTabSz="514350" eaLnBrk="0" hangingPunct="0">
                <a:spcBef>
                  <a:spcPts val="413"/>
                </a:spcBef>
                <a:spcAft>
                  <a:spcPts val="413"/>
                </a:spcAft>
                <a:defRPr/>
              </a:pPr>
              <a:r>
                <a:rPr lang="en-US" sz="128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28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Content Placeholder 12">
            <a:extLst>
              <a:ext uri="{FF2B5EF4-FFF2-40B4-BE49-F238E27FC236}">
                <a16:creationId xmlns:a16="http://schemas.microsoft.com/office/drawing/2014/main" id="{F1E06FEC-AD99-BA8F-95AE-843018085CBA}"/>
              </a:ext>
            </a:extLst>
          </p:cNvPr>
          <p:cNvSpPr txBox="1">
            <a:spLocks/>
          </p:cNvSpPr>
          <p:nvPr/>
        </p:nvSpPr>
        <p:spPr>
          <a:xfrm>
            <a:off x="573720" y="3091386"/>
            <a:ext cx="3487280" cy="60734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26000" indent="-126000" algn="l" defTabSz="6858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tabLst>
                <a:tab pos="1020763" algn="l"/>
              </a:tabLst>
              <a:defRPr sz="1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8000" indent="-126000" algn="l" defTabSz="6858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576000" indent="-126000" algn="l" defTabSz="6858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2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 sz="11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4000" indent="-126000" algn="l" defTabSz="6858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2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936000" indent="-126000" algn="l" defTabSz="6858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US" altLang="zh-CN" sz="1600" dirty="0">
                <a:solidFill>
                  <a:schemeClr val="tx2"/>
                </a:solidFill>
              </a:rPr>
              <a:t>Buckling occurrence detector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US" altLang="zh-CN" sz="1600" dirty="0">
                <a:solidFill>
                  <a:schemeClr val="tx2"/>
                </a:solidFill>
              </a:rPr>
              <a:t>Partitioning indicator rate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endParaRPr lang="en-GB" altLang="zh-CN" sz="1600" dirty="0">
              <a:solidFill>
                <a:schemeClr val="tx2"/>
              </a:solidFill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C20A6D05-C779-AD74-CF6F-97DB2C2745C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3872" y="3773194"/>
            <a:ext cx="5400000" cy="86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83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D7F3E9-08A6-3057-C542-8FB0EADC2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itle 11">
            <a:extLst>
              <a:ext uri="{FF2B5EF4-FFF2-40B4-BE49-F238E27FC236}">
                <a16:creationId xmlns:a16="http://schemas.microsoft.com/office/drawing/2014/main" id="{2FBE5756-DF4A-F6A8-1535-21717F7899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799" y="120221"/>
            <a:ext cx="7038231" cy="994172"/>
          </a:xfrm>
        </p:spPr>
        <p:txBody>
          <a:bodyPr/>
          <a:lstStyle/>
          <a:p>
            <a:r>
              <a:rPr lang="en-GB" dirty="0">
                <a:solidFill>
                  <a:schemeClr val="tx2"/>
                </a:solidFill>
              </a:rPr>
              <a:t>RVE simulation setup</a:t>
            </a:r>
          </a:p>
        </p:txBody>
      </p:sp>
      <p:sp>
        <p:nvSpPr>
          <p:cNvPr id="6" name="Content Placeholder 12">
            <a:extLst>
              <a:ext uri="{FF2B5EF4-FFF2-40B4-BE49-F238E27FC236}">
                <a16:creationId xmlns:a16="http://schemas.microsoft.com/office/drawing/2014/main" id="{BD2D5ADA-BB23-C20D-1409-DDEF5EB64A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20" y="1414296"/>
            <a:ext cx="3307984" cy="616871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Geometrical model configurations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 err="1">
                <a:solidFill>
                  <a:schemeClr val="tx2"/>
                </a:solidFill>
              </a:rPr>
              <a:t>Divinycell</a:t>
            </a:r>
            <a:r>
              <a:rPr lang="en-GB" altLang="zh-CN" sz="1600" dirty="0">
                <a:solidFill>
                  <a:schemeClr val="tx2"/>
                </a:solidFill>
              </a:rPr>
              <a:t> foam grade H100</a:t>
            </a:r>
          </a:p>
          <a:p>
            <a:pPr lvl="2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US" altLang="zh-CN" sz="1600" dirty="0">
                <a:solidFill>
                  <a:srgbClr val="C00000"/>
                </a:solidFill>
              </a:rPr>
              <a:t>Mesostructural stochastics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endParaRPr lang="en-GB" altLang="zh-CN" sz="1600" dirty="0">
              <a:solidFill>
                <a:schemeClr val="tx2"/>
              </a:solidFill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65741DF-4AD6-7FAA-0D46-10DF6BADAD02}"/>
              </a:ext>
            </a:extLst>
          </p:cNvPr>
          <p:cNvGrpSpPr/>
          <p:nvPr/>
        </p:nvGrpSpPr>
        <p:grpSpPr>
          <a:xfrm>
            <a:off x="724325" y="2357383"/>
            <a:ext cx="3217171" cy="1562352"/>
            <a:chOff x="-760808" y="2836842"/>
            <a:chExt cx="3217171" cy="156235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D158DE9E-C2BB-710D-DF75-48CEE84D2B2E}"/>
                </a:ext>
              </a:extLst>
            </p:cNvPr>
            <p:cNvGrpSpPr/>
            <p:nvPr/>
          </p:nvGrpSpPr>
          <p:grpSpPr>
            <a:xfrm>
              <a:off x="-760808" y="2836842"/>
              <a:ext cx="1993778" cy="1562352"/>
              <a:chOff x="5448207" y="394893"/>
              <a:chExt cx="1993778" cy="1562352"/>
            </a:xfrm>
          </p:grpSpPr>
          <p:pic>
            <p:nvPicPr>
              <p:cNvPr id="35" name="Picture 2">
                <a:extLst>
                  <a:ext uri="{FF2B5EF4-FFF2-40B4-BE49-F238E27FC236}">
                    <a16:creationId xmlns:a16="http://schemas.microsoft.com/office/drawing/2014/main" id="{2A2D4696-824B-B6A4-597A-9795CB09D57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48207" y="394893"/>
                <a:ext cx="1993778" cy="144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FE4E626-3393-D2C4-51B4-AE867557A1DA}"/>
                  </a:ext>
                </a:extLst>
              </p:cNvPr>
              <p:cNvSpPr txBox="1"/>
              <p:nvPr/>
            </p:nvSpPr>
            <p:spPr>
              <a:xfrm>
                <a:off x="5972213" y="1735646"/>
                <a:ext cx="948609" cy="221599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 anchorCtr="0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ts val="600"/>
                  </a:spcBef>
                  <a:spcAft>
                    <a:spcPts val="400"/>
                  </a:spcAft>
                </a:pPr>
                <a:r>
                  <a:rPr lang="en-GB" sz="16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eper</a:t>
                </a:r>
              </a:p>
            </p:txBody>
          </p:sp>
        </p:grpSp>
        <p:pic>
          <p:nvPicPr>
            <p:cNvPr id="33" name="Picture 8">
              <a:extLst>
                <a:ext uri="{FF2B5EF4-FFF2-40B4-BE49-F238E27FC236}">
                  <a16:creationId xmlns:a16="http://schemas.microsoft.com/office/drawing/2014/main" id="{4B9035AA-B32E-DFCA-82A1-529A8C3C39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363" y="3264547"/>
              <a:ext cx="1080000" cy="10899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9CB770F8-3F2C-448B-DDFF-CA5597ED3D9D}"/>
                </a:ext>
              </a:extLst>
            </p:cNvPr>
            <p:cNvSpPr txBox="1"/>
            <p:nvPr/>
          </p:nvSpPr>
          <p:spPr>
            <a:xfrm>
              <a:off x="1098992" y="3469142"/>
              <a:ext cx="367868" cy="3323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spAutoFit/>
            </a:bodyPr>
            <a:lstStyle/>
            <a:p>
              <a:pPr algn="ctr">
                <a:lnSpc>
                  <a:spcPct val="90000"/>
                </a:lnSpc>
                <a:spcBef>
                  <a:spcPts val="600"/>
                </a:spcBef>
                <a:spcAft>
                  <a:spcPts val="400"/>
                </a:spcAft>
              </a:pPr>
              <a:r>
                <a:rPr lang="en-GB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</p:grp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F04B48C-6D76-3F1D-2663-E2B05D4F6B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512510"/>
              </p:ext>
            </p:extLst>
          </p:nvPr>
        </p:nvGraphicFramePr>
        <p:xfrm>
          <a:off x="5235474" y="1465845"/>
          <a:ext cx="3060000" cy="170688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296000">
                  <a:extLst>
                    <a:ext uri="{9D8B030D-6E8A-4147-A177-3AD203B41FA5}">
                      <a16:colId xmlns:a16="http://schemas.microsoft.com/office/drawing/2014/main" val="1295026465"/>
                    </a:ext>
                  </a:extLst>
                </a:gridCol>
                <a:gridCol w="576000">
                  <a:extLst>
                    <a:ext uri="{9D8B030D-6E8A-4147-A177-3AD203B41FA5}">
                      <a16:colId xmlns:a16="http://schemas.microsoft.com/office/drawing/2014/main" val="2730729120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639933678"/>
                    </a:ext>
                  </a:extLst>
                </a:gridCol>
              </a:tblGrid>
              <a:tr h="153983">
                <a:tc>
                  <a:txBody>
                    <a:bodyPr/>
                    <a:lstStyle/>
                    <a:p>
                      <a:r>
                        <a:rPr lang="en-US" sz="800" b="1" dirty="0"/>
                        <a:t>Parameter</a:t>
                      </a:r>
                      <a:endParaRPr lang="en-GB" sz="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Symbol</a:t>
                      </a:r>
                      <a:endParaRPr lang="en-GB" sz="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H100</a:t>
                      </a:r>
                      <a:endParaRPr lang="en-GB" sz="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3369555"/>
                  </a:ext>
                </a:extLst>
              </a:tr>
              <a:tr h="153983">
                <a:tc>
                  <a:txBody>
                    <a:bodyPr/>
                    <a:lstStyle/>
                    <a:p>
                      <a:r>
                        <a:rPr lang="en-US" sz="800" dirty="0"/>
                        <a:t>RVE dimension 1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/>
                        <a:t>1.5 [mm]</a:t>
                      </a:r>
                      <a:endParaRPr lang="en-GB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005476"/>
                  </a:ext>
                </a:extLst>
              </a:tr>
              <a:tr h="153983">
                <a:tc>
                  <a:txBody>
                    <a:bodyPr/>
                    <a:lstStyle/>
                    <a:p>
                      <a:r>
                        <a:rPr lang="en-US" sz="800" dirty="0"/>
                        <a:t>RVE dimension 2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/>
                        <a:t>1.5 [mm]</a:t>
                      </a:r>
                      <a:endParaRPr lang="en-GB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7835015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r>
                        <a:rPr lang="en-US" sz="800" dirty="0"/>
                        <a:t>RVE dimension 2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/>
                        <a:t>1.5 [mm]</a:t>
                      </a:r>
                      <a:endParaRPr lang="en-GB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6086397"/>
                  </a:ext>
                </a:extLst>
              </a:tr>
              <a:tr h="153983"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C00000"/>
                          </a:solidFill>
                        </a:rPr>
                        <a:t>Cell shape anisotropy</a:t>
                      </a:r>
                      <a:endParaRPr lang="en-GB" sz="8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GB" sz="800" i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C00000"/>
                          </a:solidFill>
                        </a:rPr>
                        <a:t>1.2 [-]</a:t>
                      </a:r>
                      <a:endParaRPr lang="en-GB" sz="8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9219370"/>
                  </a:ext>
                </a:extLst>
              </a:tr>
              <a:tr h="153983"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C00000"/>
                          </a:solidFill>
                        </a:rPr>
                        <a:t>Cell equivalent diameter</a:t>
                      </a:r>
                      <a:endParaRPr lang="en-GB" sz="8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800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µ</a:t>
                      </a:r>
                      <a:r>
                        <a:rPr lang="en-US" sz="800" i="1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8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l-GR" sz="800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800" i="1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8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GB" sz="8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C00000"/>
                          </a:solidFill>
                        </a:rPr>
                        <a:t>(0.35,0.10) [mm]</a:t>
                      </a:r>
                      <a:endParaRPr lang="en-GB" sz="8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5724466"/>
                  </a:ext>
                </a:extLst>
              </a:tr>
              <a:tr h="153983"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C00000"/>
                          </a:solidFill>
                        </a:rPr>
                        <a:t>Cell wall thickness</a:t>
                      </a:r>
                      <a:endParaRPr lang="en-GB" sz="8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800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µ</a:t>
                      </a:r>
                      <a:r>
                        <a:rPr lang="en-US" sz="800" i="1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8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l-GR" sz="800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800" i="1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8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GB" sz="8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C00000"/>
                          </a:solidFill>
                        </a:rPr>
                        <a:t>(0.0115,0.0059) [mm]</a:t>
                      </a:r>
                      <a:endParaRPr lang="en-GB" sz="8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235714"/>
                  </a:ext>
                </a:extLst>
              </a:tr>
              <a:tr h="153983">
                <a:tc>
                  <a:txBody>
                    <a:bodyPr/>
                    <a:lstStyle/>
                    <a:p>
                      <a:r>
                        <a:rPr lang="en-US" sz="800" dirty="0"/>
                        <a:t>Nominal relative density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sz="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l-GR" sz="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sz="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GB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/>
                        <a:t>0.0714 [-]</a:t>
                      </a:r>
                      <a:endParaRPr lang="en-GB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4891817"/>
                  </a:ext>
                </a:extLst>
              </a:tr>
            </a:tbl>
          </a:graphicData>
        </a:graphic>
      </p:graphicFrame>
      <p:pic>
        <p:nvPicPr>
          <p:cNvPr id="40" name="Picture 39" descr="A grey and white sphere&#10;&#10;Description automatically generated with medium confidence">
            <a:extLst>
              <a:ext uri="{FF2B5EF4-FFF2-40B4-BE49-F238E27FC236}">
                <a16:creationId xmlns:a16="http://schemas.microsoft.com/office/drawing/2014/main" id="{31E2FB79-3F28-02C3-6A0C-C23FEA6753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6133" y="3215300"/>
            <a:ext cx="4678690" cy="1353315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3CFC0C07-6225-16CA-22FF-3C2D1801BFCD}"/>
              </a:ext>
            </a:extLst>
          </p:cNvPr>
          <p:cNvGrpSpPr/>
          <p:nvPr/>
        </p:nvGrpSpPr>
        <p:grpSpPr>
          <a:xfrm>
            <a:off x="3582473" y="3616430"/>
            <a:ext cx="1035432" cy="1333357"/>
            <a:chOff x="385265" y="2777398"/>
            <a:chExt cx="1035432" cy="133335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26D60A4-38A6-1BB7-D8C3-414E0AABB90B}"/>
                </a:ext>
              </a:extLst>
            </p:cNvPr>
            <p:cNvGrpSpPr/>
            <p:nvPr/>
          </p:nvGrpSpPr>
          <p:grpSpPr>
            <a:xfrm>
              <a:off x="385265" y="2777398"/>
              <a:ext cx="930922" cy="1333357"/>
              <a:chOff x="5162336" y="159408"/>
              <a:chExt cx="930922" cy="1333357"/>
            </a:xfrm>
          </p:grpSpPr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5A43C1AD-83C2-A17C-3201-3EDB427A04CE}"/>
                  </a:ext>
                </a:extLst>
              </p:cNvPr>
              <p:cNvGrpSpPr/>
              <p:nvPr/>
            </p:nvGrpSpPr>
            <p:grpSpPr>
              <a:xfrm>
                <a:off x="5314561" y="397415"/>
                <a:ext cx="575259" cy="856212"/>
                <a:chOff x="1350602" y="3322408"/>
                <a:chExt cx="575259" cy="856212"/>
              </a:xfrm>
            </p:grpSpPr>
            <p:cxnSp>
              <p:nvCxnSpPr>
                <p:cNvPr id="16" name="Straight Arrow Connector 15">
                  <a:extLst>
                    <a:ext uri="{FF2B5EF4-FFF2-40B4-BE49-F238E27FC236}">
                      <a16:creationId xmlns:a16="http://schemas.microsoft.com/office/drawing/2014/main" id="{6C003A84-AC64-55C1-AC3A-1C750401BE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2600000" flipV="1">
                  <a:off x="1925861" y="3322408"/>
                  <a:ext cx="0" cy="458843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triangle" w="med" len="lg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Arrow Connector 16">
                  <a:extLst>
                    <a:ext uri="{FF2B5EF4-FFF2-40B4-BE49-F238E27FC236}">
                      <a16:creationId xmlns:a16="http://schemas.microsoft.com/office/drawing/2014/main" id="{6B1F828D-CAB3-4C14-7968-86E94397C0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V="1">
                  <a:off x="1580024" y="3521093"/>
                  <a:ext cx="0" cy="458843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headEnd type="triangle" w="med" len="lg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>
                  <a:extLst>
                    <a:ext uri="{FF2B5EF4-FFF2-40B4-BE49-F238E27FC236}">
                      <a16:creationId xmlns:a16="http://schemas.microsoft.com/office/drawing/2014/main" id="{CF8C1756-39F7-6B5D-9285-F8F2109B81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9000000">
                  <a:off x="1925861" y="3719777"/>
                  <a:ext cx="0" cy="458843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headEnd type="triangle" w="med" len="lg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C175338B-04AC-9300-6634-51B37C7DDE1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6779630"/>
                  </p:ext>
                </p:extLst>
              </p:nvPr>
            </p:nvGraphicFramePr>
            <p:xfrm>
              <a:off x="5162336" y="682216"/>
              <a:ext cx="1651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4880" imgH="279360" progId="Equation.DSMT4">
                      <p:embed/>
                    </p:oleObj>
                  </mc:Choice>
                  <mc:Fallback>
                    <p:oleObj name="Equation" r:id="rId6" imgW="164880" imgH="27936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C175338B-04AC-9300-6634-51B37C7DDE1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162336" y="682216"/>
                            <a:ext cx="1651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83AF003E-DAAA-E600-797D-5AB1C250B76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4192288"/>
                  </p:ext>
                </p:extLst>
              </p:nvPr>
            </p:nvGraphicFramePr>
            <p:xfrm>
              <a:off x="5902758" y="1213365"/>
              <a:ext cx="1905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90440" imgH="279360" progId="Equation.DSMT4">
                      <p:embed/>
                    </p:oleObj>
                  </mc:Choice>
                  <mc:Fallback>
                    <p:oleObj name="Equation" r:id="rId8" imgW="190440" imgH="279360" progId="Equation.DSMT4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:a16="http://schemas.microsoft.com/office/drawing/2014/main" id="{83AF003E-DAAA-E600-797D-5AB1C250B76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902758" y="1213365"/>
                            <a:ext cx="1905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AA2260B8-C221-9E79-DF44-19732456688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3350980"/>
                  </p:ext>
                </p:extLst>
              </p:nvPr>
            </p:nvGraphicFramePr>
            <p:xfrm>
              <a:off x="5908234" y="159408"/>
              <a:ext cx="1778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77480" imgH="279360" progId="Equation.DSMT4">
                      <p:embed/>
                    </p:oleObj>
                  </mc:Choice>
                  <mc:Fallback>
                    <p:oleObj name="Equation" r:id="rId10" imgW="177480" imgH="279360" progId="Equation.DSMT4">
                      <p:embed/>
                      <p:pic>
                        <p:nvPicPr>
                          <p:cNvPr id="15" name="Object 14">
                            <a:extLst>
                              <a:ext uri="{FF2B5EF4-FFF2-40B4-BE49-F238E27FC236}">
                                <a16:creationId xmlns:a16="http://schemas.microsoft.com/office/drawing/2014/main" id="{AA2260B8-C221-9E79-DF44-19732456688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908234" y="159408"/>
                            <a:ext cx="1778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CFAFA03-FE6B-D1F8-4BDB-52A73D2F44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013760"/>
                </p:ext>
              </p:extLst>
            </p:nvPr>
          </p:nvGraphicFramePr>
          <p:xfrm>
            <a:off x="1204797" y="3033659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79360" progId="Equation.DSMT4">
                    <p:embed/>
                  </p:oleObj>
                </mc:Choice>
                <mc:Fallback>
                  <p:oleObj name="Equation" r:id="rId12" imgW="215640" imgH="27936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5CFAFA03-FE6B-D1F8-4BDB-52A73D2F44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04797" y="3033659"/>
                          <a:ext cx="215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9B11D142-5B0A-A2F5-C83C-04497F9B0A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024648"/>
                </p:ext>
              </p:extLst>
            </p:nvPr>
          </p:nvGraphicFramePr>
          <p:xfrm>
            <a:off x="561361" y="3157770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79360" progId="Equation.DSMT4">
                    <p:embed/>
                  </p:oleObj>
                </mc:Choice>
                <mc:Fallback>
                  <p:oleObj name="Equation" r:id="rId14" imgW="190440" imgH="2793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9B11D142-5B0A-A2F5-C83C-04497F9B0A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1361" y="3157770"/>
                          <a:ext cx="190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9315E579-4D63-B8FB-C300-CAEA15BAE0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651449"/>
                </p:ext>
              </p:extLst>
            </p:nvPr>
          </p:nvGraphicFramePr>
          <p:xfrm>
            <a:off x="1202283" y="3568944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5640" imgH="279360" progId="Equation.DSMT4">
                    <p:embed/>
                  </p:oleObj>
                </mc:Choice>
                <mc:Fallback>
                  <p:oleObj name="Equation" r:id="rId16" imgW="215640" imgH="27936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9315E579-4D63-B8FB-C300-CAEA15BAE0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02283" y="3568944"/>
                          <a:ext cx="215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F0B3576D-DF26-4EB9-21FC-44186F01E603}"/>
              </a:ext>
            </a:extLst>
          </p:cNvPr>
          <p:cNvSpPr txBox="1"/>
          <p:nvPr/>
        </p:nvSpPr>
        <p:spPr>
          <a:xfrm>
            <a:off x="5235474" y="1255922"/>
            <a:ext cx="1393429" cy="1661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Zhou et al., 2023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36F13F9-F5D1-D79C-E276-687B955E7E1C}"/>
              </a:ext>
            </a:extLst>
          </p:cNvPr>
          <p:cNvGrpSpPr/>
          <p:nvPr/>
        </p:nvGrpSpPr>
        <p:grpSpPr>
          <a:xfrm>
            <a:off x="5105401" y="4624195"/>
            <a:ext cx="3340800" cy="349655"/>
            <a:chOff x="5105401" y="4624195"/>
            <a:chExt cx="3340800" cy="349655"/>
          </a:xfrm>
        </p:grpSpPr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F0564C6B-4AFF-D01D-611A-3F01DF9A20E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05401" y="4624195"/>
              <a:ext cx="33408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E36703B-D314-F38E-1197-0C02BC030058}"/>
                </a:ext>
              </a:extLst>
            </p:cNvPr>
            <p:cNvSpPr txBox="1"/>
            <p:nvPr/>
          </p:nvSpPr>
          <p:spPr>
            <a:xfrm>
              <a:off x="6128222" y="4635296"/>
              <a:ext cx="1396526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C00000"/>
                  </a:solidFill>
                </a:rPr>
                <a:t>Complexity</a:t>
              </a:r>
              <a:endParaRPr lang="en-GB" sz="1600" dirty="0">
                <a:solidFill>
                  <a:srgbClr val="C00000"/>
                </a:solidFill>
              </a:endParaRPr>
            </a:p>
          </p:txBody>
        </p: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A180AD29-2D94-A0E7-B5AA-376AB2943C69}"/>
              </a:ext>
            </a:extLst>
          </p:cNvPr>
          <p:cNvSpPr/>
          <p:nvPr/>
        </p:nvSpPr>
        <p:spPr>
          <a:xfrm>
            <a:off x="6296025" y="3286125"/>
            <a:ext cx="2638425" cy="12935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925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1318FC-9371-EFEF-CACB-F43C1654B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F75-8447-2546-BC2C-A9D2B7675F08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5" name="Content Placeholder 12">
            <a:extLst>
              <a:ext uri="{FF2B5EF4-FFF2-40B4-BE49-F238E27FC236}">
                <a16:creationId xmlns:a16="http://schemas.microsoft.com/office/drawing/2014/main" id="{A406690B-0A41-DA34-0F2E-3C993A08BC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719" y="530674"/>
            <a:ext cx="5907174" cy="962846"/>
          </a:xfrm>
        </p:spPr>
        <p:txBody>
          <a:bodyPr/>
          <a:lstStyle/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Material model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Finite-strain isotropic elasticity for shell problem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6B761CE-A100-2A07-B25E-CA3A39175E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884" y="3633980"/>
            <a:ext cx="3233448" cy="1166443"/>
          </a:xfrm>
          <a:prstGeom prst="rect">
            <a:avLst/>
          </a:prstGeom>
        </p:spPr>
      </p:pic>
      <p:sp>
        <p:nvSpPr>
          <p:cNvPr id="9" name="Content Placeholder 12">
            <a:extLst>
              <a:ext uri="{FF2B5EF4-FFF2-40B4-BE49-F238E27FC236}">
                <a16:creationId xmlns:a16="http://schemas.microsoft.com/office/drawing/2014/main" id="{8C41A0DA-A90D-18B1-EF6E-B9CA5B03D5C8}"/>
              </a:ext>
            </a:extLst>
          </p:cNvPr>
          <p:cNvSpPr txBox="1">
            <a:spLocks/>
          </p:cNvSpPr>
          <p:nvPr/>
        </p:nvSpPr>
        <p:spPr>
          <a:xfrm>
            <a:off x="573718" y="2645463"/>
            <a:ext cx="3998282" cy="9144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26000" indent="-126000" algn="l" defTabSz="6858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tabLst>
                <a:tab pos="1020763" algn="l"/>
              </a:tabLst>
              <a:defRPr sz="1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8000" indent="-126000" algn="l" defTabSz="6858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576000" indent="-126000" algn="l" defTabSz="6858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2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 sz="11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4000" indent="-126000" algn="l" defTabSz="6858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20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936000" indent="-126000" algn="l" defTabSz="6858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6000" lvl="1">
              <a:lnSpc>
                <a:spcPct val="100000"/>
              </a:lnSpc>
              <a:spcBef>
                <a:spcPts val="600"/>
              </a:spcBef>
              <a:spcAft>
                <a:spcPts val="400"/>
              </a:spcAft>
              <a:buClr>
                <a:srgbClr val="194461"/>
              </a:buClr>
              <a:buFont typeface="Wingdings" panose="05000000000000000000" pitchFamily="2" charset="2"/>
              <a:buChar char="Ø"/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Boundary conditions and loads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Fully prescribed boundary conditions</a:t>
            </a:r>
          </a:p>
          <a:p>
            <a:pPr lvl="1">
              <a:lnSpc>
                <a:spcPct val="100000"/>
              </a:lnSpc>
              <a:buClr>
                <a:schemeClr val="tx2"/>
              </a:buClr>
              <a:tabLst>
                <a:tab pos="1020763" algn="l"/>
              </a:tabLst>
            </a:pPr>
            <a:r>
              <a:rPr lang="en-GB" altLang="zh-CN" sz="1600" dirty="0">
                <a:solidFill>
                  <a:schemeClr val="tx2"/>
                </a:solidFill>
              </a:rPr>
              <a:t>Uniaxial compression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BFE0A6B-0815-1ADF-BCC9-70B496437571}"/>
              </a:ext>
            </a:extLst>
          </p:cNvPr>
          <p:cNvGrpSpPr/>
          <p:nvPr/>
        </p:nvGrpSpPr>
        <p:grpSpPr>
          <a:xfrm>
            <a:off x="6354045" y="2557891"/>
            <a:ext cx="1800000" cy="2057128"/>
            <a:chOff x="6839827" y="2324520"/>
            <a:chExt cx="1800000" cy="2057128"/>
          </a:xfrm>
        </p:grpSpPr>
        <p:pic>
          <p:nvPicPr>
            <p:cNvPr id="12" name="Picture 11" descr="A black background with white text&#10;&#10;Description automatically generated">
              <a:extLst>
                <a:ext uri="{FF2B5EF4-FFF2-40B4-BE49-F238E27FC236}">
                  <a16:creationId xmlns:a16="http://schemas.microsoft.com/office/drawing/2014/main" id="{3DCA3A47-8CD6-FED4-A271-C053E1FD4DC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39827" y="3752837"/>
              <a:ext cx="1800000" cy="628811"/>
            </a:xfrm>
            <a:prstGeom prst="rect">
              <a:avLst/>
            </a:prstGeom>
          </p:spPr>
        </p:pic>
        <p:pic>
          <p:nvPicPr>
            <p:cNvPr id="13" name="Picture 2" descr="TFEL/MFront (@TFEL_MFront) / X">
              <a:extLst>
                <a:ext uri="{FF2B5EF4-FFF2-40B4-BE49-F238E27FC236}">
                  <a16:creationId xmlns:a16="http://schemas.microsoft.com/office/drawing/2014/main" id="{F508AE55-4866-2495-2F83-6E222A7A75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6981" y="2324520"/>
              <a:ext cx="1080000" cy="10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776EEA9-B4F7-7D49-9E86-C3940690738D}"/>
                </a:ext>
              </a:extLst>
            </p:cNvPr>
            <p:cNvSpPr txBox="1"/>
            <p:nvPr/>
          </p:nvSpPr>
          <p:spPr>
            <a:xfrm>
              <a:off x="7262676" y="3409753"/>
              <a:ext cx="948609" cy="3323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spAutoFit/>
            </a:bodyPr>
            <a:lstStyle/>
            <a:p>
              <a:pPr algn="ctr">
                <a:lnSpc>
                  <a:spcPct val="90000"/>
                </a:lnSpc>
                <a:spcBef>
                  <a:spcPts val="600"/>
                </a:spcBef>
                <a:spcAft>
                  <a:spcPts val="400"/>
                </a:spcAft>
              </a:pPr>
              <a:r>
                <a:rPr lang="en-GB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D2B12B4-BF24-367C-CA9F-BC087BB1E6FE}"/>
              </a:ext>
            </a:extLst>
          </p:cNvPr>
          <p:cNvGrpSpPr/>
          <p:nvPr/>
        </p:nvGrpSpPr>
        <p:grpSpPr>
          <a:xfrm>
            <a:off x="831462" y="1143647"/>
            <a:ext cx="4576980" cy="1171500"/>
            <a:chOff x="831462" y="1143647"/>
            <a:chExt cx="4576980" cy="117150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B73C67A-97D2-FDA3-A9B5-7DC15AF8698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31462" y="1153627"/>
              <a:ext cx="3664575" cy="1161520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D6B8453-B74C-7C32-627F-36C8DAC0D58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374844" y="1143647"/>
              <a:ext cx="1033598" cy="283060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3177C46-D315-9EB8-990B-0D5DD06C0C16}"/>
                </a:ext>
              </a:extLst>
            </p:cNvPr>
            <p:cNvSpPr txBox="1"/>
            <p:nvPr/>
          </p:nvSpPr>
          <p:spPr>
            <a:xfrm>
              <a:off x="3727188" y="1155193"/>
              <a:ext cx="682885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/>
                <a:t>with</a:t>
              </a:r>
              <a:endParaRPr lang="en-GB" sz="1600" dirty="0"/>
            </a:p>
          </p:txBody>
        </p:sp>
      </p:grp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FCFC2374-E9C1-FF4B-DDBE-6843D8A4A7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808123"/>
              </p:ext>
            </p:extLst>
          </p:nvPr>
        </p:nvGraphicFramePr>
        <p:xfrm>
          <a:off x="6124681" y="1408257"/>
          <a:ext cx="2268000" cy="64008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972000">
                  <a:extLst>
                    <a:ext uri="{9D8B030D-6E8A-4147-A177-3AD203B41FA5}">
                      <a16:colId xmlns:a16="http://schemas.microsoft.com/office/drawing/2014/main" val="1295026465"/>
                    </a:ext>
                  </a:extLst>
                </a:gridCol>
                <a:gridCol w="576000">
                  <a:extLst>
                    <a:ext uri="{9D8B030D-6E8A-4147-A177-3AD203B41FA5}">
                      <a16:colId xmlns:a16="http://schemas.microsoft.com/office/drawing/2014/main" val="273072912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639933678"/>
                    </a:ext>
                  </a:extLst>
                </a:gridCol>
              </a:tblGrid>
              <a:tr h="153983">
                <a:tc>
                  <a:txBody>
                    <a:bodyPr/>
                    <a:lstStyle/>
                    <a:p>
                      <a:r>
                        <a:rPr lang="en-US" sz="800" b="1" dirty="0"/>
                        <a:t>Parameter</a:t>
                      </a:r>
                      <a:endParaRPr lang="en-GB" sz="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Symbol</a:t>
                      </a:r>
                      <a:endParaRPr lang="en-GB" sz="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PVC</a:t>
                      </a:r>
                      <a:endParaRPr lang="en-GB" sz="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3369555"/>
                  </a:ext>
                </a:extLst>
              </a:tr>
              <a:tr h="153983">
                <a:tc>
                  <a:txBody>
                    <a:bodyPr/>
                    <a:lstStyle/>
                    <a:p>
                      <a:r>
                        <a:rPr lang="en-US" sz="800" dirty="0"/>
                        <a:t>Young’s modulus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GB" sz="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/>
                        <a:t>2700 [M</a:t>
                      </a:r>
                      <a:r>
                        <a:rPr lang="en-US" altLang="zh-CN" sz="800" dirty="0"/>
                        <a:t>P</a:t>
                      </a:r>
                      <a:r>
                        <a:rPr lang="en-US" sz="800" dirty="0"/>
                        <a:t>a]</a:t>
                      </a:r>
                      <a:endParaRPr lang="en-GB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005476"/>
                  </a:ext>
                </a:extLst>
              </a:tr>
              <a:tr h="153983">
                <a:tc>
                  <a:txBody>
                    <a:bodyPr/>
                    <a:lstStyle/>
                    <a:p>
                      <a:r>
                        <a:rPr lang="en-US" sz="800" dirty="0"/>
                        <a:t>Poisson’s ratio</a:t>
                      </a:r>
                      <a:endParaRPr lang="en-GB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ν</a:t>
                      </a:r>
                      <a:endParaRPr lang="en-GB" sz="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/>
                        <a:t>0.38 [-]</a:t>
                      </a:r>
                      <a:endParaRPr lang="en-GB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7835015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6C82AF8-13E8-75BE-107F-AC33F226CE23}"/>
              </a:ext>
            </a:extLst>
          </p:cNvPr>
          <p:cNvSpPr txBox="1"/>
          <p:nvPr/>
        </p:nvSpPr>
        <p:spPr>
          <a:xfrm>
            <a:off x="6124681" y="1199263"/>
            <a:ext cx="1393429" cy="166199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Zhou et al., 2023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FE6D54F-E519-2FE1-5D79-AD4A45C2C1F4}"/>
              </a:ext>
            </a:extLst>
          </p:cNvPr>
          <p:cNvGrpSpPr/>
          <p:nvPr/>
        </p:nvGrpSpPr>
        <p:grpSpPr>
          <a:xfrm>
            <a:off x="4085643" y="2599055"/>
            <a:ext cx="2016714" cy="565972"/>
            <a:chOff x="4085643" y="2599055"/>
            <a:chExt cx="2016714" cy="565972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7B05D97-32E5-88B6-1777-9F1931440C2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62504" y="2915538"/>
              <a:ext cx="589311" cy="249489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D7E06EC-0DAF-6EB2-FF41-0039AC7A705D}"/>
                </a:ext>
              </a:extLst>
            </p:cNvPr>
            <p:cNvSpPr txBox="1"/>
            <p:nvPr/>
          </p:nvSpPr>
          <p:spPr>
            <a:xfrm>
              <a:off x="4085643" y="2599055"/>
              <a:ext cx="201671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C00000"/>
                  </a:solidFill>
                </a:rPr>
                <a:t>Disp. fluctuations</a:t>
              </a:r>
              <a:endParaRPr lang="en-GB" sz="1600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233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">
  <a:themeElements>
    <a:clrScheme name="Chalmers PPT mall 27feb">
      <a:dk1>
        <a:srgbClr val="262626"/>
      </a:dk1>
      <a:lt1>
        <a:srgbClr val="FFFFFF"/>
      </a:lt1>
      <a:dk2>
        <a:srgbClr val="003050"/>
      </a:dk2>
      <a:lt2>
        <a:srgbClr val="FFFFFF"/>
      </a:lt2>
      <a:accent1>
        <a:srgbClr val="00A99D"/>
      </a:accent1>
      <a:accent2>
        <a:srgbClr val="194461"/>
      </a:accent2>
      <a:accent3>
        <a:srgbClr val="6C8697"/>
      </a:accent3>
      <a:accent4>
        <a:srgbClr val="BBD7DF"/>
      </a:accent4>
      <a:accent5>
        <a:srgbClr val="194461"/>
      </a:accent5>
      <a:accent6>
        <a:srgbClr val="6C8697"/>
      </a:accent6>
      <a:hlink>
        <a:srgbClr val="262626"/>
      </a:hlink>
      <a:folHlink>
        <a:srgbClr val="5D6F79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-tem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lIns="0" tIns="0" rIns="0" bIns="0" rtlCol="0" anchor="t" anchorCtr="0">
        <a:spAutoFit/>
      </a:bodyPr>
      <a:lstStyle>
        <a:defPPr algn="l">
          <a:lnSpc>
            <a:spcPct val="90000"/>
          </a:lnSpc>
          <a:spcBef>
            <a:spcPts val="600"/>
          </a:spcBef>
          <a:spcAft>
            <a:spcPts val="400"/>
          </a:spcAft>
          <a:defRPr sz="15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6" id="{E9A97869-4155-0E4F-9810-E9C3593AEE4F}" vid="{3D362520-2D8D-D144-BE5D-4250676D98B4}"/>
    </a:ext>
  </a:extLst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almers PowerPointmall_200424</Template>
  <TotalTime>0</TotalTime>
  <Words>1376</Words>
  <Application>Microsoft Office PowerPoint</Application>
  <PresentationFormat>On-screen Show (16:9)</PresentationFormat>
  <Paragraphs>318</Paragraphs>
  <Slides>17</Slides>
  <Notes>17</Notes>
  <HiddenSlides>0</HiddenSlides>
  <MMClips>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Times New Roman</vt:lpstr>
      <vt:lpstr>Wingdings</vt:lpstr>
      <vt:lpstr>Tema</vt:lpstr>
      <vt:lpstr>Equation</vt:lpstr>
      <vt:lpstr>MFront User Meeting 2024   Micromechanical modelling of closed-cell foams under compression by coupling FEniCS with MFront </vt:lpstr>
      <vt:lpstr>Introduction</vt:lpstr>
      <vt:lpstr>PowerPoint Presentation</vt:lpstr>
      <vt:lpstr>PowerPoint Presentation</vt:lpstr>
      <vt:lpstr>RVE problem description</vt:lpstr>
      <vt:lpstr>PowerPoint Presentation</vt:lpstr>
      <vt:lpstr>Quan. method of cell wall behaviour</vt:lpstr>
      <vt:lpstr>RVE simulation setup</vt:lpstr>
      <vt:lpstr>PowerPoint Presentation</vt:lpstr>
      <vt:lpstr>PowerPoint Presentation</vt:lpstr>
      <vt:lpstr>PowerPoint Presentation</vt:lpstr>
      <vt:lpstr>RVE simulation results</vt:lpstr>
      <vt:lpstr>PowerPoint Presentation</vt:lpstr>
      <vt:lpstr>PowerPoint Presentation</vt:lpstr>
      <vt:lpstr>Conclusions</vt:lpstr>
      <vt:lpstr>Ongoing work</vt:lpstr>
      <vt:lpstr>Logotype</vt:lpstr>
    </vt:vector>
  </TitlesOfParts>
  <Manager/>
  <Company>Chalmers tekniska högskola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lmers powerpointmall_ljusversion</dc:title>
  <dc:subject/>
  <dc:creator>Yen Strandqvist</dc:creator>
  <cp:keywords>PPTmall, PPT, mall, Chalmers</cp:keywords>
  <dc:description/>
  <cp:lastModifiedBy>LEI LIU</cp:lastModifiedBy>
  <cp:revision>332</cp:revision>
  <cp:lastPrinted>2019-12-04T16:23:48Z</cp:lastPrinted>
  <dcterms:created xsi:type="dcterms:W3CDTF">2020-05-08T07:15:23Z</dcterms:created>
  <dcterms:modified xsi:type="dcterms:W3CDTF">2024-11-19T07:29:17Z</dcterms:modified>
  <cp:category/>
</cp:coreProperties>
</file>